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625102" w14:textId="77777777" w:rsidR="007069E4" w:rsidRPr="0046416A" w:rsidRDefault="007069E4" w:rsidP="000538AE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7069E4">
        <w:rPr>
          <w:rFonts w:cs="Times New Roman"/>
          <w:b/>
          <w:i/>
          <w:color w:val="FF0000"/>
          <w:sz w:val="40"/>
          <w:szCs w:val="24"/>
        </w:rPr>
        <w:t>Solution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F568C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4B54BD">
        <w:rPr>
          <w:rFonts w:cs="Times New Roman"/>
          <w:b/>
          <w:color w:val="000099"/>
          <w:sz w:val="32"/>
          <w:szCs w:val="24"/>
        </w:rPr>
        <w:t>3</w:t>
      </w:r>
      <w:r w:rsidRPr="00F568C0">
        <w:rPr>
          <w:rFonts w:cs="Times New Roman"/>
          <w:b/>
          <w:color w:val="000099"/>
          <w:sz w:val="32"/>
          <w:szCs w:val="24"/>
        </w:rPr>
        <w:t xml:space="preserve">.3 </w:t>
      </w:r>
      <w:r w:rsidR="005135B5">
        <w:rPr>
          <w:rFonts w:cs="Times New Roman"/>
          <w:b/>
          <w:color w:val="000099"/>
          <w:sz w:val="28"/>
          <w:szCs w:val="24"/>
        </w:rPr>
        <w:sym w:font="Symbol" w:char="F02D"/>
      </w:r>
      <w:r w:rsidRPr="00F568C0">
        <w:rPr>
          <w:rFonts w:cs="Times New Roman"/>
          <w:b/>
          <w:color w:val="000099"/>
          <w:sz w:val="28"/>
          <w:szCs w:val="24"/>
        </w:rPr>
        <w:t xml:space="preserve"> </w:t>
      </w:r>
      <w:r w:rsidRPr="00F568C0">
        <w:rPr>
          <w:rFonts w:cs="Times New Roman"/>
          <w:b/>
          <w:color w:val="000099"/>
          <w:sz w:val="32"/>
          <w:szCs w:val="24"/>
        </w:rPr>
        <w:t>Logarithmic Functions</w:t>
      </w:r>
    </w:p>
    <w:p w14:paraId="5DCA81A8" w14:textId="77777777"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3CDCF242" w14:textId="77777777" w:rsidR="00936997" w:rsidRDefault="0028596D" w:rsidP="00936997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800" w:dyaOrig="380" w14:anchorId="186C2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pt;height:18.9pt" o:ole="">
            <v:imagedata r:id="rId8" o:title=""/>
          </v:shape>
          <o:OLEObject Type="Embed" ProgID="Equation.DSMT4" ShapeID="_x0000_i1025" DrawAspect="Content" ObjectID="_1654269340" r:id="rId9"/>
        </w:object>
      </w:r>
    </w:p>
    <w:p w14:paraId="03469ADB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6AF84F9" w14:textId="77777777" w:rsidR="00936997" w:rsidRDefault="00EB6DB3" w:rsidP="00511724">
      <w:pPr>
        <w:ind w:left="360"/>
      </w:pPr>
      <w:r w:rsidRPr="005135B5">
        <w:rPr>
          <w:position w:val="-22"/>
        </w:rPr>
        <w:object w:dxaOrig="1320" w:dyaOrig="460" w14:anchorId="080D3F36">
          <v:shape id="_x0000_i1026" type="#_x0000_t75" style="width:66pt;height:23.4pt" o:ole="">
            <v:imagedata r:id="rId10" o:title=""/>
          </v:shape>
          <o:OLEObject Type="Embed" ProgID="Equation.DSMT4" ShapeID="_x0000_i1026" DrawAspect="Content" ObjectID="_1654269341" r:id="rId11"/>
        </w:object>
      </w:r>
    </w:p>
    <w:p w14:paraId="568D0DE3" w14:textId="77777777" w:rsidR="00936C7B" w:rsidRDefault="00936C7B" w:rsidP="008B4AD7"/>
    <w:p w14:paraId="7C5AAE9A" w14:textId="77777777" w:rsidR="00FA4DD6" w:rsidRDefault="00FA4DD6" w:rsidP="008B4AD7"/>
    <w:p w14:paraId="3DE954CA" w14:textId="77777777"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3B669330" w14:textId="77777777" w:rsidR="00936997" w:rsidRDefault="0028596D" w:rsidP="00936997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920" w:dyaOrig="380" w14:anchorId="7F3EBE20">
          <v:shape id="_x0000_i1027" type="#_x0000_t75" style="width:45.9pt;height:18.9pt" o:ole="">
            <v:imagedata r:id="rId12" o:title=""/>
          </v:shape>
          <o:OLEObject Type="Embed" ProgID="Equation.DSMT4" ShapeID="_x0000_i1027" DrawAspect="Content" ObjectID="_1654269342" r:id="rId13"/>
        </w:object>
      </w:r>
    </w:p>
    <w:p w14:paraId="69296F0D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5964506" w14:textId="77777777" w:rsidR="00936997" w:rsidRDefault="00EB6DB3" w:rsidP="00511724">
      <w:pPr>
        <w:spacing w:line="240" w:lineRule="auto"/>
        <w:ind w:left="360"/>
        <w:rPr>
          <w:rFonts w:cs="Times New Roman"/>
          <w:szCs w:val="24"/>
        </w:rPr>
      </w:pPr>
      <w:r w:rsidRPr="00DB67B2">
        <w:rPr>
          <w:rFonts w:cs="Times New Roman"/>
          <w:position w:val="-22"/>
          <w:szCs w:val="24"/>
        </w:rPr>
        <w:object w:dxaOrig="1400" w:dyaOrig="460" w14:anchorId="2510C4B8">
          <v:shape id="_x0000_i1028" type="#_x0000_t75" style="width:69.6pt;height:23.4pt" o:ole="">
            <v:imagedata r:id="rId14" o:title=""/>
          </v:shape>
          <o:OLEObject Type="Embed" ProgID="Equation.DSMT4" ShapeID="_x0000_i1028" DrawAspect="Content" ObjectID="_1654269343" r:id="rId15"/>
        </w:object>
      </w:r>
    </w:p>
    <w:p w14:paraId="20E2E853" w14:textId="77777777" w:rsidR="00FA4DD6" w:rsidRDefault="00FA4DD6" w:rsidP="008B4AD7"/>
    <w:p w14:paraId="3BF7766B" w14:textId="77777777" w:rsidR="00511724" w:rsidRDefault="00511724" w:rsidP="008B4AD7"/>
    <w:p w14:paraId="1F86BE8A" w14:textId="77777777"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0F487B8B" w14:textId="77777777" w:rsidR="00936997" w:rsidRDefault="0028596D" w:rsidP="00936997">
      <w:pPr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040" w:dyaOrig="520" w14:anchorId="0F577A53">
          <v:shape id="_x0000_i1029" type="#_x0000_t75" style="width:51.6pt;height:26.4pt" o:ole="">
            <v:imagedata r:id="rId16" o:title=""/>
          </v:shape>
          <o:OLEObject Type="Embed" ProgID="Equation.DSMT4" ShapeID="_x0000_i1029" DrawAspect="Content" ObjectID="_1654269344" r:id="rId17"/>
        </w:object>
      </w:r>
    </w:p>
    <w:p w14:paraId="6AB83AF1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8BA1946" w14:textId="77777777" w:rsidR="00936C7B" w:rsidRDefault="00EB6DB3" w:rsidP="00936C7B">
      <w:pPr>
        <w:spacing w:line="240" w:lineRule="auto"/>
        <w:ind w:left="360"/>
        <w:rPr>
          <w:rFonts w:cs="Times New Roman"/>
          <w:szCs w:val="24"/>
        </w:rPr>
      </w:pPr>
      <w:r w:rsidRPr="00EB6DB3">
        <w:rPr>
          <w:rFonts w:cs="Times New Roman"/>
          <w:position w:val="-24"/>
          <w:szCs w:val="24"/>
        </w:rPr>
        <w:object w:dxaOrig="1579" w:dyaOrig="540" w14:anchorId="29FC6D76">
          <v:shape id="_x0000_i1030" type="#_x0000_t75" style="width:78.6pt;height:27pt" o:ole="">
            <v:imagedata r:id="rId18" o:title=""/>
          </v:shape>
          <o:OLEObject Type="Embed" ProgID="Equation.DSMT4" ShapeID="_x0000_i1030" DrawAspect="Content" ObjectID="_1654269345" r:id="rId19"/>
        </w:object>
      </w:r>
    </w:p>
    <w:p w14:paraId="56687795" w14:textId="77777777" w:rsidR="00936997" w:rsidRDefault="00936997" w:rsidP="00EB6DB3"/>
    <w:p w14:paraId="00C07137" w14:textId="77777777" w:rsidR="00EB6DB3" w:rsidRDefault="00EB6DB3" w:rsidP="00EB6DB3"/>
    <w:p w14:paraId="71C3F589" w14:textId="77777777"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05AF8F92" w14:textId="77777777" w:rsidR="00EA1BA0" w:rsidRDefault="0028596D" w:rsidP="00936997">
      <w:pPr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 w:rsidRPr="00960A29">
        <w:rPr>
          <w:rFonts w:cs="Times New Roman"/>
          <w:position w:val="-8"/>
          <w:szCs w:val="24"/>
        </w:rPr>
        <w:object w:dxaOrig="940" w:dyaOrig="400" w14:anchorId="54002141">
          <v:shape id="_x0000_i1031" type="#_x0000_t75" style="width:47.1pt;height:20.4pt" o:ole="">
            <v:imagedata r:id="rId20" o:title=""/>
          </v:shape>
          <o:OLEObject Type="Embed" ProgID="Equation.DSMT4" ShapeID="_x0000_i1031" DrawAspect="Content" ObjectID="_1654269346" r:id="rId21"/>
        </w:object>
      </w:r>
    </w:p>
    <w:p w14:paraId="3B238A5D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D7FDFB6" w14:textId="77777777" w:rsidR="00935382" w:rsidRDefault="00960A29" w:rsidP="00EB6DB3">
      <w:pPr>
        <w:ind w:left="360"/>
        <w:rPr>
          <w:rFonts w:cs="Times New Roman"/>
          <w:position w:val="-22"/>
          <w:szCs w:val="24"/>
        </w:rPr>
      </w:pPr>
      <w:r w:rsidRPr="00960A29">
        <w:rPr>
          <w:rFonts w:cs="Times New Roman"/>
          <w:position w:val="-6"/>
          <w:szCs w:val="24"/>
        </w:rPr>
        <w:object w:dxaOrig="980" w:dyaOrig="380" w14:anchorId="2408AF34">
          <v:shape id="_x0000_i1032" type="#_x0000_t75" style="width:48.9pt;height:18.9pt" o:ole="">
            <v:imagedata r:id="rId22" o:title=""/>
          </v:shape>
          <o:OLEObject Type="Embed" ProgID="Equation.DSMT4" ShapeID="_x0000_i1032" DrawAspect="Content" ObjectID="_1654269347" r:id="rId23"/>
        </w:object>
      </w:r>
    </w:p>
    <w:p w14:paraId="0DB61F5D" w14:textId="77777777" w:rsidR="00935382" w:rsidRPr="00EA1BA0" w:rsidRDefault="00EB6DB3" w:rsidP="00935382">
      <w:pPr>
        <w:spacing w:line="240" w:lineRule="auto"/>
        <w:ind w:left="360"/>
        <w:rPr>
          <w:rFonts w:cs="Times New Roman"/>
          <w:position w:val="-8"/>
          <w:szCs w:val="24"/>
        </w:rPr>
      </w:pPr>
      <w:r w:rsidRPr="00EB6DB3">
        <w:rPr>
          <w:rFonts w:cs="Times New Roman"/>
          <w:position w:val="-26"/>
          <w:szCs w:val="24"/>
        </w:rPr>
        <w:object w:dxaOrig="1219" w:dyaOrig="580" w14:anchorId="7C3629A4">
          <v:shape id="_x0000_i1033" type="#_x0000_t75" style="width:60.9pt;height:29.4pt" o:ole="">
            <v:imagedata r:id="rId24" o:title=""/>
          </v:shape>
          <o:OLEObject Type="Embed" ProgID="Equation.DSMT4" ShapeID="_x0000_i1033" DrawAspect="Content" ObjectID="_1654269348" r:id="rId25"/>
        </w:object>
      </w:r>
    </w:p>
    <w:p w14:paraId="1EDDE8E3" w14:textId="77777777" w:rsidR="00936997" w:rsidRDefault="00936997" w:rsidP="00936997">
      <w:pPr>
        <w:spacing w:line="240" w:lineRule="auto"/>
        <w:rPr>
          <w:rFonts w:cs="Times New Roman"/>
          <w:szCs w:val="24"/>
        </w:rPr>
      </w:pPr>
    </w:p>
    <w:p w14:paraId="423C057C" w14:textId="77777777" w:rsidR="00AC61F1" w:rsidRDefault="00AC61F1" w:rsidP="00936997">
      <w:pPr>
        <w:spacing w:line="240" w:lineRule="auto"/>
        <w:rPr>
          <w:rFonts w:cs="Times New Roman"/>
          <w:szCs w:val="24"/>
        </w:rPr>
      </w:pPr>
    </w:p>
    <w:p w14:paraId="13AB48A8" w14:textId="77777777" w:rsidR="00936997" w:rsidRPr="008B4AD7" w:rsidRDefault="00266793" w:rsidP="00F1057B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2D0F0A02" w14:textId="77777777" w:rsidR="00936997" w:rsidRDefault="0028596D" w:rsidP="00F1057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900" w:dyaOrig="380" w14:anchorId="44E86AEB">
          <v:shape id="_x0000_i1034" type="#_x0000_t75" style="width:45pt;height:18.9pt" o:ole="">
            <v:imagedata r:id="rId26" o:title=""/>
          </v:shape>
          <o:OLEObject Type="Embed" ProgID="Equation.DSMT4" ShapeID="_x0000_i1034" DrawAspect="Content" ObjectID="_1654269349" r:id="rId27"/>
        </w:object>
      </w:r>
    </w:p>
    <w:p w14:paraId="34FFB250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0687AC2" w14:textId="77777777" w:rsidR="00936997" w:rsidRDefault="00EB6DB3" w:rsidP="00F1057B">
      <w:pPr>
        <w:spacing w:line="240" w:lineRule="auto"/>
        <w:ind w:left="360"/>
        <w:rPr>
          <w:rFonts w:cs="Times New Roman"/>
          <w:szCs w:val="24"/>
        </w:rPr>
      </w:pPr>
      <w:r w:rsidRPr="00EB6DB3">
        <w:rPr>
          <w:rFonts w:cs="Times New Roman"/>
          <w:position w:val="-24"/>
          <w:szCs w:val="24"/>
        </w:rPr>
        <w:object w:dxaOrig="1400" w:dyaOrig="480" w14:anchorId="235A9A68">
          <v:shape id="_x0000_i1035" type="#_x0000_t75" style="width:69.6pt;height:24pt" o:ole="">
            <v:imagedata r:id="rId28" o:title=""/>
          </v:shape>
          <o:OLEObject Type="Embed" ProgID="Equation.DSMT4" ShapeID="_x0000_i1035" DrawAspect="Content" ObjectID="_1654269350" r:id="rId29"/>
        </w:object>
      </w:r>
    </w:p>
    <w:p w14:paraId="533A3A32" w14:textId="77777777" w:rsidR="00EB6DB3" w:rsidRDefault="00EB6DB3" w:rsidP="00F1057B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7BD76235" w14:textId="77777777" w:rsidR="00936997" w:rsidRPr="008B4AD7" w:rsidRDefault="00266793" w:rsidP="00F1057B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10DF877D" w14:textId="77777777" w:rsidR="00936997" w:rsidRDefault="0028596D" w:rsidP="00F1057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920" w:dyaOrig="380" w14:anchorId="65E243DF">
          <v:shape id="_x0000_i1036" type="#_x0000_t75" style="width:45.9pt;height:18.9pt" o:ole="">
            <v:imagedata r:id="rId30" o:title=""/>
          </v:shape>
          <o:OLEObject Type="Embed" ProgID="Equation.DSMT4" ShapeID="_x0000_i1036" DrawAspect="Content" ObjectID="_1654269351" r:id="rId31"/>
        </w:object>
      </w:r>
    </w:p>
    <w:p w14:paraId="6A5D802D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00B4047" w14:textId="77777777" w:rsidR="00936997" w:rsidRDefault="00855024" w:rsidP="00F1057B">
      <w:pPr>
        <w:spacing w:line="240" w:lineRule="auto"/>
        <w:ind w:left="360"/>
        <w:rPr>
          <w:rFonts w:cs="Times New Roman"/>
          <w:b/>
          <w:szCs w:val="24"/>
        </w:rPr>
      </w:pPr>
      <w:r w:rsidRPr="00855024">
        <w:rPr>
          <w:rFonts w:cs="Times New Roman"/>
          <w:position w:val="-26"/>
          <w:szCs w:val="24"/>
        </w:rPr>
        <w:object w:dxaOrig="1460" w:dyaOrig="499" w14:anchorId="3452B5C7">
          <v:shape id="_x0000_i1037" type="#_x0000_t75" style="width:72.9pt;height:24.9pt" o:ole="">
            <v:imagedata r:id="rId32" o:title=""/>
          </v:shape>
          <o:OLEObject Type="Embed" ProgID="Equation.DSMT4" ShapeID="_x0000_i1037" DrawAspect="Content" ObjectID="_1654269352" r:id="rId33"/>
        </w:object>
      </w:r>
    </w:p>
    <w:p w14:paraId="6AAD95EB" w14:textId="77777777" w:rsidR="00255073" w:rsidRDefault="00255073" w:rsidP="00255073"/>
    <w:p w14:paraId="205D4612" w14:textId="77777777" w:rsidR="00255073" w:rsidRDefault="00255073" w:rsidP="00255073">
      <w:pPr>
        <w:spacing w:line="240" w:lineRule="auto"/>
        <w:rPr>
          <w:rFonts w:cs="Times New Roman"/>
          <w:szCs w:val="24"/>
        </w:rPr>
      </w:pPr>
    </w:p>
    <w:p w14:paraId="3555D105" w14:textId="77777777" w:rsidR="00255073" w:rsidRPr="008B4AD7" w:rsidRDefault="00255073" w:rsidP="00255073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3840744C" w14:textId="77777777" w:rsidR="00255073" w:rsidRDefault="00255073" w:rsidP="00255073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143669">
        <w:rPr>
          <w:position w:val="-10"/>
        </w:rPr>
        <w:object w:dxaOrig="780" w:dyaOrig="420" w14:anchorId="64145F1E">
          <v:shape id="_x0000_i1038" type="#_x0000_t75" style="width:39pt;height:21pt" o:ole="">
            <v:imagedata r:id="rId34" o:title=""/>
          </v:shape>
          <o:OLEObject Type="Embed" ProgID="Equation.DSMT4" ShapeID="_x0000_i1038" DrawAspect="Content" ObjectID="_1654269353" r:id="rId35"/>
        </w:object>
      </w:r>
    </w:p>
    <w:p w14:paraId="1BBA6C64" w14:textId="77777777" w:rsidR="00255073" w:rsidRPr="008B4AD7" w:rsidRDefault="00255073" w:rsidP="00255073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9DCF791" w14:textId="77777777" w:rsidR="00255073" w:rsidRDefault="00255073" w:rsidP="00255073">
      <w:pPr>
        <w:ind w:left="360"/>
      </w:pPr>
      <w:r w:rsidRPr="00255073">
        <w:rPr>
          <w:position w:val="-14"/>
        </w:rPr>
        <w:object w:dxaOrig="1120" w:dyaOrig="480" w14:anchorId="7C91FB34">
          <v:shape id="_x0000_i1039" type="#_x0000_t75" style="width:55.5pt;height:24pt" o:ole="">
            <v:imagedata r:id="rId36" o:title=""/>
          </v:shape>
          <o:OLEObject Type="Embed" ProgID="Equation.DSMT4" ShapeID="_x0000_i1039" DrawAspect="Content" ObjectID="_1654269354" r:id="rId37"/>
        </w:object>
      </w:r>
    </w:p>
    <w:p w14:paraId="0D125B35" w14:textId="77777777" w:rsidR="00255073" w:rsidRDefault="00255073" w:rsidP="00255073">
      <w:pPr>
        <w:spacing w:line="240" w:lineRule="auto"/>
        <w:ind w:left="360"/>
        <w:rPr>
          <w:rFonts w:cs="Times New Roman"/>
          <w:szCs w:val="24"/>
        </w:rPr>
      </w:pPr>
      <w:r w:rsidRPr="00255073">
        <w:rPr>
          <w:position w:val="-26"/>
        </w:rPr>
        <w:object w:dxaOrig="1500" w:dyaOrig="580" w14:anchorId="075EFD05">
          <v:shape id="_x0000_i1040" type="#_x0000_t75" style="width:75pt;height:28.5pt" o:ole="">
            <v:imagedata r:id="rId38" o:title=""/>
          </v:shape>
          <o:OLEObject Type="Embed" ProgID="Equation.DSMT4" ShapeID="_x0000_i1040" DrawAspect="Content" ObjectID="_1654269355" r:id="rId39"/>
        </w:object>
      </w:r>
    </w:p>
    <w:p w14:paraId="1441B874" w14:textId="77777777" w:rsidR="00266793" w:rsidRDefault="00266793" w:rsidP="00FE41DF"/>
    <w:p w14:paraId="384DF675" w14:textId="77777777" w:rsidR="00082607" w:rsidRDefault="00082607" w:rsidP="00F1057B">
      <w:pPr>
        <w:spacing w:line="240" w:lineRule="auto"/>
        <w:rPr>
          <w:rFonts w:cs="Times New Roman"/>
          <w:szCs w:val="24"/>
        </w:rPr>
      </w:pPr>
    </w:p>
    <w:p w14:paraId="21F4C8D0" w14:textId="77777777" w:rsidR="00EF5835" w:rsidRPr="008B4AD7" w:rsidRDefault="00EF5835" w:rsidP="00F1057B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46C89307" w14:textId="77777777" w:rsidR="00EF5835" w:rsidRDefault="00EF5835" w:rsidP="00855024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2"/>
          <w:szCs w:val="24"/>
        </w:rPr>
        <w:object w:dxaOrig="1180" w:dyaOrig="660" w14:anchorId="621D577F">
          <v:shape id="_x0000_i1041" type="#_x0000_t75" style="width:59.1pt;height:33pt" o:ole="">
            <v:imagedata r:id="rId40" o:title=""/>
          </v:shape>
          <o:OLEObject Type="Embed" ProgID="Equation.DSMT4" ShapeID="_x0000_i1041" DrawAspect="Content" ObjectID="_1654269356" r:id="rId41"/>
        </w:object>
      </w:r>
    </w:p>
    <w:p w14:paraId="17BD479E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371243B" w14:textId="77777777" w:rsidR="00EF5835" w:rsidRDefault="00855024" w:rsidP="00255073">
      <w:pPr>
        <w:spacing w:line="240" w:lineRule="auto"/>
        <w:ind w:left="360"/>
        <w:rPr>
          <w:rFonts w:cs="Times New Roman"/>
          <w:szCs w:val="24"/>
        </w:rPr>
      </w:pPr>
      <w:r w:rsidRPr="00855024">
        <w:rPr>
          <w:position w:val="-46"/>
        </w:rPr>
        <w:object w:dxaOrig="1719" w:dyaOrig="800" w14:anchorId="1AB28333">
          <v:shape id="_x0000_i1042" type="#_x0000_t75" style="width:86.1pt;height:39.9pt" o:ole="">
            <v:imagedata r:id="rId42" o:title=""/>
          </v:shape>
          <o:OLEObject Type="Embed" ProgID="Equation.DSMT4" ShapeID="_x0000_i1042" DrawAspect="Content" ObjectID="_1654269357" r:id="rId43"/>
        </w:object>
      </w:r>
    </w:p>
    <w:p w14:paraId="3687CF3D" w14:textId="77777777" w:rsidR="007E6EFA" w:rsidRDefault="007E6EFA" w:rsidP="007E6EFA"/>
    <w:p w14:paraId="13262EE7" w14:textId="77777777" w:rsidR="007E6EFA" w:rsidRDefault="007E6EFA" w:rsidP="007E6EFA">
      <w:pPr>
        <w:spacing w:line="240" w:lineRule="auto"/>
        <w:rPr>
          <w:rFonts w:cs="Times New Roman"/>
          <w:szCs w:val="24"/>
        </w:rPr>
      </w:pPr>
    </w:p>
    <w:p w14:paraId="3AE2224B" w14:textId="77777777" w:rsidR="007E6EFA" w:rsidRPr="008B4AD7" w:rsidRDefault="007E6EFA" w:rsidP="007E6EFA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104A70F0" w14:textId="77777777" w:rsidR="007E6EFA" w:rsidRDefault="007E6EFA" w:rsidP="007E6EFA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D44519">
        <w:rPr>
          <w:position w:val="-22"/>
        </w:rPr>
        <w:object w:dxaOrig="1160" w:dyaOrig="660" w14:anchorId="4D5FE9C2">
          <v:shape id="_x0000_i1043" type="#_x0000_t75" style="width:58.5pt;height:33pt" o:ole="">
            <v:imagedata r:id="rId44" o:title=""/>
          </v:shape>
          <o:OLEObject Type="Embed" ProgID="Equation.DSMT4" ShapeID="_x0000_i1043" DrawAspect="Content" ObjectID="_1654269358" r:id="rId45"/>
        </w:object>
      </w:r>
    </w:p>
    <w:p w14:paraId="12DB6AED" w14:textId="77777777" w:rsidR="007E6EFA" w:rsidRPr="008B4AD7" w:rsidRDefault="007E6EFA" w:rsidP="007E6EFA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6A1C15F" w14:textId="77777777" w:rsidR="007E6EFA" w:rsidRDefault="007E6EFA" w:rsidP="00255073">
      <w:pPr>
        <w:spacing w:line="240" w:lineRule="auto"/>
        <w:ind w:left="360"/>
        <w:rPr>
          <w:rFonts w:cs="Times New Roman"/>
          <w:szCs w:val="24"/>
        </w:rPr>
      </w:pPr>
      <w:r w:rsidRPr="00855024">
        <w:rPr>
          <w:position w:val="-46"/>
        </w:rPr>
        <w:object w:dxaOrig="1680" w:dyaOrig="720" w14:anchorId="73979416">
          <v:shape id="_x0000_i1044" type="#_x0000_t75" style="width:84pt;height:36pt" o:ole="">
            <v:imagedata r:id="rId46" o:title=""/>
          </v:shape>
          <o:OLEObject Type="Embed" ProgID="Equation.DSMT4" ShapeID="_x0000_i1044" DrawAspect="Content" ObjectID="_1654269359" r:id="rId47"/>
        </w:object>
      </w:r>
    </w:p>
    <w:p w14:paraId="068400A1" w14:textId="77777777" w:rsidR="00FE41DF" w:rsidRDefault="00FE41DF" w:rsidP="00FE41DF"/>
    <w:p w14:paraId="1118CCED" w14:textId="77777777" w:rsidR="00FE41DF" w:rsidRDefault="00FE41DF" w:rsidP="00FE41DF">
      <w:pPr>
        <w:spacing w:line="240" w:lineRule="auto"/>
        <w:rPr>
          <w:rFonts w:cs="Times New Roman"/>
          <w:szCs w:val="24"/>
        </w:rPr>
      </w:pPr>
    </w:p>
    <w:p w14:paraId="7F7A488E" w14:textId="77777777" w:rsidR="00FE41DF" w:rsidRPr="008B4AD7" w:rsidRDefault="00FE41DF" w:rsidP="001679B9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113E7317" w14:textId="77777777" w:rsidR="00FE41DF" w:rsidRDefault="00FE41DF" w:rsidP="00FE41DF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EA58D2">
        <w:rPr>
          <w:position w:val="-10"/>
        </w:rPr>
        <w:object w:dxaOrig="1100" w:dyaOrig="420" w14:anchorId="1918FD51">
          <v:shape id="_x0000_i1045" type="#_x0000_t75" style="width:55.5pt;height:21pt" o:ole="">
            <v:imagedata r:id="rId48" o:title=""/>
          </v:shape>
          <o:OLEObject Type="Embed" ProgID="Equation.DSMT4" ShapeID="_x0000_i1045" DrawAspect="Content" ObjectID="_1654269360" r:id="rId49"/>
        </w:object>
      </w:r>
    </w:p>
    <w:p w14:paraId="23D1E471" w14:textId="77777777" w:rsidR="00FE41DF" w:rsidRPr="008B4AD7" w:rsidRDefault="00FE41DF" w:rsidP="00FE41D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6358789" w14:textId="77777777" w:rsidR="00FE41DF" w:rsidRDefault="001679B9" w:rsidP="00255073">
      <w:pPr>
        <w:spacing w:line="240" w:lineRule="auto"/>
        <w:ind w:left="360"/>
        <w:rPr>
          <w:rFonts w:cs="Times New Roman"/>
          <w:szCs w:val="24"/>
        </w:rPr>
      </w:pPr>
      <w:r w:rsidRPr="00FE41DF">
        <w:rPr>
          <w:position w:val="-18"/>
        </w:rPr>
        <w:object w:dxaOrig="1520" w:dyaOrig="440" w14:anchorId="6EBAC080">
          <v:shape id="_x0000_i1046" type="#_x0000_t75" style="width:75.9pt;height:21.9pt" o:ole="">
            <v:imagedata r:id="rId50" o:title=""/>
          </v:shape>
          <o:OLEObject Type="Embed" ProgID="Equation.DSMT4" ShapeID="_x0000_i1046" DrawAspect="Content" ObjectID="_1654269361" r:id="rId51"/>
        </w:object>
      </w:r>
    </w:p>
    <w:p w14:paraId="0E9D6D5C" w14:textId="77777777" w:rsidR="00F51C9F" w:rsidRDefault="00F51C9F" w:rsidP="00FE41DF">
      <w:r>
        <w:br w:type="page"/>
      </w:r>
    </w:p>
    <w:p w14:paraId="48792D0D" w14:textId="77777777" w:rsidR="001679B9" w:rsidRPr="008B4AD7" w:rsidRDefault="001679B9" w:rsidP="001679B9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6BC22243" w14:textId="77777777" w:rsidR="00FE41DF" w:rsidRDefault="00FE41DF" w:rsidP="00FE41DF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="001679B9" w:rsidRPr="00EA58D2">
        <w:rPr>
          <w:position w:val="-6"/>
        </w:rPr>
        <w:object w:dxaOrig="680" w:dyaOrig="279" w14:anchorId="0D77D18F">
          <v:shape id="_x0000_i1047" type="#_x0000_t75" style="width:34.5pt;height:14.4pt" o:ole="">
            <v:imagedata r:id="rId52" o:title=""/>
          </v:shape>
          <o:OLEObject Type="Embed" ProgID="Equation.DSMT4" ShapeID="_x0000_i1047" DrawAspect="Content" ObjectID="_1654269362" r:id="rId53"/>
        </w:object>
      </w:r>
    </w:p>
    <w:p w14:paraId="11A95CAE" w14:textId="77777777" w:rsidR="00FE41DF" w:rsidRPr="008B4AD7" w:rsidRDefault="00FE41DF" w:rsidP="00FE41D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95527E6" w14:textId="77777777" w:rsidR="00FE41DF" w:rsidRDefault="001679B9" w:rsidP="00255073">
      <w:pPr>
        <w:spacing w:line="240" w:lineRule="auto"/>
        <w:ind w:left="360"/>
        <w:rPr>
          <w:rFonts w:cs="Times New Roman"/>
          <w:szCs w:val="24"/>
        </w:rPr>
      </w:pPr>
      <w:r w:rsidRPr="00FE41DF">
        <w:rPr>
          <w:position w:val="-18"/>
        </w:rPr>
        <w:object w:dxaOrig="1100" w:dyaOrig="440" w14:anchorId="48AF1385">
          <v:shape id="_x0000_i1048" type="#_x0000_t75" style="width:54.6pt;height:21.9pt" o:ole="">
            <v:imagedata r:id="rId54" o:title=""/>
          </v:shape>
          <o:OLEObject Type="Embed" ProgID="Equation.DSMT4" ShapeID="_x0000_i1048" DrawAspect="Content" ObjectID="_1654269363" r:id="rId55"/>
        </w:object>
      </w:r>
    </w:p>
    <w:p w14:paraId="42E86E3B" w14:textId="77777777" w:rsidR="00EF5835" w:rsidRDefault="00EF5835" w:rsidP="00AC61F1">
      <w:pPr>
        <w:spacing w:line="240" w:lineRule="auto"/>
        <w:rPr>
          <w:rFonts w:cs="Times New Roman"/>
          <w:szCs w:val="24"/>
        </w:rPr>
      </w:pPr>
    </w:p>
    <w:p w14:paraId="69D9B8CE" w14:textId="77777777" w:rsidR="00F51C9F" w:rsidRDefault="00F51C9F" w:rsidP="00AC61F1">
      <w:pPr>
        <w:spacing w:line="240" w:lineRule="auto"/>
        <w:rPr>
          <w:rFonts w:cs="Times New Roman"/>
          <w:szCs w:val="24"/>
        </w:rPr>
      </w:pPr>
    </w:p>
    <w:p w14:paraId="60939BD6" w14:textId="77777777" w:rsidR="00F51C9F" w:rsidRPr="008B4AD7" w:rsidRDefault="00F51C9F" w:rsidP="00F51C9F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19CE5B41" w14:textId="77777777" w:rsidR="00F51C9F" w:rsidRDefault="00F51C9F" w:rsidP="00F51C9F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EA58D2">
        <w:rPr>
          <w:position w:val="-10"/>
        </w:rPr>
        <w:object w:dxaOrig="1020" w:dyaOrig="480" w14:anchorId="7F8CB479">
          <v:shape id="_x0000_i1049" type="#_x0000_t75" style="width:51pt;height:24pt" o:ole="">
            <v:imagedata r:id="rId56" o:title=""/>
          </v:shape>
          <o:OLEObject Type="Embed" ProgID="Equation.DSMT4" ShapeID="_x0000_i1049" DrawAspect="Content" ObjectID="_1654269364" r:id="rId57"/>
        </w:object>
      </w:r>
    </w:p>
    <w:p w14:paraId="1C8F7F6B" w14:textId="77777777" w:rsidR="00F51C9F" w:rsidRPr="008B4AD7" w:rsidRDefault="00F51C9F" w:rsidP="00F51C9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817E531" w14:textId="77777777" w:rsidR="00F51C9F" w:rsidRDefault="00F51C9F" w:rsidP="00F51C9F">
      <w:pPr>
        <w:ind w:left="360"/>
      </w:pPr>
      <w:r w:rsidRPr="00EA58D2">
        <w:rPr>
          <w:position w:val="-10"/>
        </w:rPr>
        <w:object w:dxaOrig="1040" w:dyaOrig="420" w14:anchorId="53F47A05">
          <v:shape id="_x0000_i1050" type="#_x0000_t75" style="width:52.5pt;height:21pt" o:ole="">
            <v:imagedata r:id="rId58" o:title=""/>
          </v:shape>
          <o:OLEObject Type="Embed" ProgID="Equation.DSMT4" ShapeID="_x0000_i1050" DrawAspect="Content" ObjectID="_1654269365" r:id="rId59"/>
        </w:object>
      </w:r>
    </w:p>
    <w:p w14:paraId="57C060EA" w14:textId="77777777" w:rsidR="00F51C9F" w:rsidRDefault="00F51C9F" w:rsidP="00F51C9F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position w:val="-26"/>
        </w:rPr>
        <w:object w:dxaOrig="1219" w:dyaOrig="580" w14:anchorId="64F9F997">
          <v:shape id="_x0000_i1051" type="#_x0000_t75" style="width:60.9pt;height:28.5pt" o:ole="">
            <v:imagedata r:id="rId60" o:title=""/>
          </v:shape>
          <o:OLEObject Type="Embed" ProgID="Equation.DSMT4" ShapeID="_x0000_i1051" DrawAspect="Content" ObjectID="_1654269366" r:id="rId61"/>
        </w:object>
      </w:r>
    </w:p>
    <w:p w14:paraId="0A52E23A" w14:textId="77777777" w:rsidR="00EF5835" w:rsidRDefault="00EF5835" w:rsidP="00AC61F1">
      <w:pPr>
        <w:spacing w:line="240" w:lineRule="auto"/>
        <w:rPr>
          <w:rFonts w:cs="Times New Roman"/>
          <w:szCs w:val="24"/>
        </w:rPr>
      </w:pPr>
    </w:p>
    <w:p w14:paraId="28BD9028" w14:textId="77777777" w:rsidR="00855024" w:rsidRDefault="00855024" w:rsidP="00AC61F1">
      <w:pPr>
        <w:spacing w:line="240" w:lineRule="auto"/>
        <w:rPr>
          <w:rFonts w:cs="Times New Roman"/>
          <w:szCs w:val="24"/>
        </w:rPr>
      </w:pPr>
    </w:p>
    <w:p w14:paraId="0B501425" w14:textId="77777777" w:rsidR="001679B9" w:rsidRPr="008B4AD7" w:rsidRDefault="001679B9" w:rsidP="001679B9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1A21791B" w14:textId="77777777" w:rsidR="00082607" w:rsidRDefault="00082607" w:rsidP="00F1057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FE41DF" w:rsidRPr="00D44519">
        <w:rPr>
          <w:position w:val="-18"/>
        </w:rPr>
        <w:object w:dxaOrig="1280" w:dyaOrig="420" w14:anchorId="64E905A6">
          <v:shape id="_x0000_i1052" type="#_x0000_t75" style="width:63.6pt;height:21pt" o:ole="">
            <v:imagedata r:id="rId62" o:title=""/>
          </v:shape>
          <o:OLEObject Type="Embed" ProgID="Equation.DSMT4" ShapeID="_x0000_i1052" DrawAspect="Content" ObjectID="_1654269367" r:id="rId63"/>
        </w:object>
      </w:r>
    </w:p>
    <w:p w14:paraId="112FB3FD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E18A6B5" w14:textId="77777777" w:rsidR="00082607" w:rsidRDefault="00F51C9F" w:rsidP="00F1057B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rFonts w:cs="Times New Roman"/>
          <w:position w:val="-10"/>
          <w:szCs w:val="24"/>
        </w:rPr>
        <w:object w:dxaOrig="1060" w:dyaOrig="420" w14:anchorId="5A8A8B71">
          <v:shape id="_x0000_i1053" type="#_x0000_t75" style="width:53.4pt;height:21pt" o:ole="">
            <v:imagedata r:id="rId64" o:title=""/>
          </v:shape>
          <o:OLEObject Type="Embed" ProgID="Equation.DSMT4" ShapeID="_x0000_i1053" DrawAspect="Content" ObjectID="_1654269368" r:id="rId65"/>
        </w:object>
      </w:r>
    </w:p>
    <w:p w14:paraId="42C057A1" w14:textId="77777777" w:rsidR="00FA4DD6" w:rsidRDefault="00FA4DD6" w:rsidP="00AC61F1">
      <w:pPr>
        <w:spacing w:line="240" w:lineRule="auto"/>
        <w:rPr>
          <w:rFonts w:cs="Times New Roman"/>
          <w:b/>
          <w:szCs w:val="24"/>
        </w:rPr>
      </w:pPr>
    </w:p>
    <w:p w14:paraId="67EE884A" w14:textId="77777777" w:rsidR="00082607" w:rsidRPr="009765E0" w:rsidRDefault="00082607" w:rsidP="00AC61F1">
      <w:pPr>
        <w:spacing w:line="240" w:lineRule="auto"/>
        <w:rPr>
          <w:rFonts w:cs="Times New Roman"/>
          <w:b/>
          <w:szCs w:val="24"/>
        </w:rPr>
      </w:pPr>
    </w:p>
    <w:p w14:paraId="44EF5FB1" w14:textId="77777777" w:rsidR="00EE35BD" w:rsidRPr="008B4AD7" w:rsidRDefault="00771795" w:rsidP="00F1057B">
      <w:pPr>
        <w:spacing w:after="120" w:line="240" w:lineRule="auto"/>
        <w:rPr>
          <w:sz w:val="28"/>
        </w:rPr>
      </w:pPr>
      <w:r w:rsidRPr="008B4AD7">
        <w:rPr>
          <w:b/>
          <w:i/>
          <w:sz w:val="28"/>
        </w:rPr>
        <w:t>Exercise</w:t>
      </w:r>
    </w:p>
    <w:p w14:paraId="2E36D6DA" w14:textId="77777777" w:rsidR="00771795" w:rsidRDefault="0028596D" w:rsidP="00F1057B">
      <w:pPr>
        <w:spacing w:after="120"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18"/>
          <w:szCs w:val="24"/>
        </w:rPr>
        <w:object w:dxaOrig="1160" w:dyaOrig="420" w14:anchorId="10145B99">
          <v:shape id="_x0000_i1054" type="#_x0000_t75" style="width:57.9pt;height:21pt" o:ole="">
            <v:imagedata r:id="rId66" o:title=""/>
          </v:shape>
          <o:OLEObject Type="Embed" ProgID="Equation.DSMT4" ShapeID="_x0000_i1054" DrawAspect="Content" ObjectID="_1654269369" r:id="rId67"/>
        </w:object>
      </w:r>
    </w:p>
    <w:p w14:paraId="08DD42F7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B5EA213" w14:textId="77777777" w:rsidR="00771795" w:rsidRDefault="00F51C9F" w:rsidP="00F51C9F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rFonts w:cs="Times New Roman"/>
          <w:position w:val="-10"/>
          <w:szCs w:val="24"/>
        </w:rPr>
        <w:object w:dxaOrig="940" w:dyaOrig="420" w14:anchorId="780AC57C">
          <v:shape id="_x0000_i1055" type="#_x0000_t75" style="width:47.1pt;height:21pt" o:ole="">
            <v:imagedata r:id="rId68" o:title=""/>
          </v:shape>
          <o:OLEObject Type="Embed" ProgID="Equation.DSMT4" ShapeID="_x0000_i1055" DrawAspect="Content" ObjectID="_1654269370" r:id="rId69"/>
        </w:object>
      </w:r>
    </w:p>
    <w:p w14:paraId="687C6A0C" w14:textId="77777777" w:rsidR="00B817C3" w:rsidRDefault="00B817C3" w:rsidP="00F51C9F"/>
    <w:p w14:paraId="07FD4294" w14:textId="77777777" w:rsidR="00B817C3" w:rsidRDefault="00B817C3" w:rsidP="00F51C9F"/>
    <w:p w14:paraId="19EFD0AE" w14:textId="77777777" w:rsidR="000D64E4" w:rsidRPr="00B817C3" w:rsidRDefault="00266793" w:rsidP="00771795">
      <w:pPr>
        <w:tabs>
          <w:tab w:val="left" w:pos="540"/>
        </w:tabs>
        <w:spacing w:line="240" w:lineRule="auto"/>
        <w:rPr>
          <w:sz w:val="28"/>
        </w:rPr>
      </w:pPr>
      <w:r w:rsidRPr="00B817C3">
        <w:rPr>
          <w:b/>
          <w:i/>
          <w:sz w:val="28"/>
        </w:rPr>
        <w:t>Exercise</w:t>
      </w:r>
    </w:p>
    <w:p w14:paraId="20255D6F" w14:textId="77777777" w:rsidR="00771795" w:rsidRDefault="0028596D" w:rsidP="00F1057B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080" w:dyaOrig="520" w14:anchorId="50471C22">
          <v:shape id="_x0000_i1056" type="#_x0000_t75" style="width:54pt;height:26.4pt" o:ole="">
            <v:imagedata r:id="rId70" o:title=""/>
          </v:shape>
          <o:OLEObject Type="Embed" ProgID="Equation.DSMT4" ShapeID="_x0000_i1056" DrawAspect="Content" ObjectID="_1654269371" r:id="rId71"/>
        </w:object>
      </w:r>
    </w:p>
    <w:p w14:paraId="547E23F8" w14:textId="77777777" w:rsidR="00B817C3" w:rsidRPr="008B4AD7" w:rsidRDefault="00B817C3" w:rsidP="00B817C3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636C73A" w14:textId="77777777" w:rsidR="00771795" w:rsidRDefault="00F51C9F" w:rsidP="00F51C9F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rFonts w:cs="Times New Roman"/>
          <w:position w:val="-26"/>
          <w:szCs w:val="24"/>
        </w:rPr>
        <w:object w:dxaOrig="859" w:dyaOrig="580" w14:anchorId="530F2861">
          <v:shape id="_x0000_i1057" type="#_x0000_t75" style="width:43.5pt;height:29.4pt" o:ole="">
            <v:imagedata r:id="rId72" o:title=""/>
          </v:shape>
          <o:OLEObject Type="Embed" ProgID="Equation.DSMT4" ShapeID="_x0000_i1057" DrawAspect="Content" ObjectID="_1654269372" r:id="rId73"/>
        </w:object>
      </w:r>
    </w:p>
    <w:p w14:paraId="7E859F48" w14:textId="77777777" w:rsidR="00B817C3" w:rsidRDefault="00B817C3" w:rsidP="00B817C3"/>
    <w:p w14:paraId="673C9B98" w14:textId="77777777" w:rsidR="00B817C3" w:rsidRDefault="00B817C3" w:rsidP="00B817C3"/>
    <w:p w14:paraId="1B29FB99" w14:textId="77777777" w:rsidR="00F428BB" w:rsidRPr="00B817C3" w:rsidRDefault="00266793" w:rsidP="00D62F06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B817C3">
        <w:rPr>
          <w:b/>
          <w:i/>
          <w:sz w:val="28"/>
          <w:szCs w:val="26"/>
        </w:rPr>
        <w:t>Exercise</w:t>
      </w:r>
    </w:p>
    <w:p w14:paraId="34A5ED35" w14:textId="77777777" w:rsidR="00771795" w:rsidRDefault="0028596D" w:rsidP="00771795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080" w:dyaOrig="520" w14:anchorId="078CFDE3">
          <v:shape id="_x0000_i1058" type="#_x0000_t75" style="width:54pt;height:26.4pt" o:ole="">
            <v:imagedata r:id="rId74" o:title=""/>
          </v:shape>
          <o:OLEObject Type="Embed" ProgID="Equation.DSMT4" ShapeID="_x0000_i1058" DrawAspect="Content" ObjectID="_1654269373" r:id="rId75"/>
        </w:object>
      </w:r>
    </w:p>
    <w:p w14:paraId="5C89CED0" w14:textId="77777777" w:rsidR="00F0083A" w:rsidRPr="00A02AF4" w:rsidRDefault="00F0083A" w:rsidP="00F0083A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2DCFE31F" w14:textId="77777777" w:rsidR="00771795" w:rsidRDefault="00F51C9F" w:rsidP="000252BF">
      <w:pPr>
        <w:spacing w:line="240" w:lineRule="auto"/>
        <w:ind w:left="360"/>
        <w:rPr>
          <w:rFonts w:cs="Times New Roman"/>
          <w:position w:val="-18"/>
          <w:szCs w:val="24"/>
        </w:rPr>
      </w:pPr>
      <w:r w:rsidRPr="00F51C9F">
        <w:rPr>
          <w:rFonts w:cs="Times New Roman"/>
          <w:position w:val="-26"/>
          <w:szCs w:val="24"/>
        </w:rPr>
        <w:object w:dxaOrig="859" w:dyaOrig="580" w14:anchorId="46F4AF7A">
          <v:shape id="_x0000_i1059" type="#_x0000_t75" style="width:42.6pt;height:28.5pt" o:ole="">
            <v:imagedata r:id="rId76" o:title=""/>
          </v:shape>
          <o:OLEObject Type="Embed" ProgID="Equation.DSMT4" ShapeID="_x0000_i1059" DrawAspect="Content" ObjectID="_1654269374" r:id="rId77"/>
        </w:object>
      </w:r>
    </w:p>
    <w:p w14:paraId="1B48E2C6" w14:textId="77777777" w:rsidR="00F428BB" w:rsidRDefault="00F428BB" w:rsidP="007C0628"/>
    <w:p w14:paraId="5630767B" w14:textId="77777777" w:rsidR="00F428BB" w:rsidRDefault="00F428BB" w:rsidP="007C0628"/>
    <w:p w14:paraId="1C3E4180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1B6385CC" w14:textId="77777777" w:rsidR="00771795" w:rsidRDefault="0028596D" w:rsidP="00771795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18"/>
          <w:szCs w:val="24"/>
        </w:rPr>
        <w:object w:dxaOrig="1240" w:dyaOrig="460" w14:anchorId="33FCB622">
          <v:shape id="_x0000_i1060" type="#_x0000_t75" style="width:62.1pt;height:23.4pt" o:ole="">
            <v:imagedata r:id="rId78" o:title=""/>
          </v:shape>
          <o:OLEObject Type="Embed" ProgID="Equation.DSMT4" ShapeID="_x0000_i1060" DrawAspect="Content" ObjectID="_1654269375" r:id="rId79"/>
        </w:object>
      </w:r>
    </w:p>
    <w:p w14:paraId="5410A2B9" w14:textId="77777777" w:rsidR="005124F3" w:rsidRPr="00A02AF4" w:rsidRDefault="005124F3" w:rsidP="00F0083A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1D3F7537" w14:textId="77777777" w:rsidR="00771795" w:rsidRDefault="00F0083A" w:rsidP="000252BF">
      <w:pPr>
        <w:spacing w:line="240" w:lineRule="auto"/>
        <w:ind w:left="360"/>
        <w:rPr>
          <w:rFonts w:cs="Times New Roman"/>
          <w:position w:val="-18"/>
          <w:szCs w:val="24"/>
        </w:rPr>
      </w:pPr>
      <w:r w:rsidRPr="00F0083A">
        <w:rPr>
          <w:rFonts w:cs="Times New Roman"/>
          <w:position w:val="-12"/>
          <w:szCs w:val="24"/>
        </w:rPr>
        <w:object w:dxaOrig="1020" w:dyaOrig="440" w14:anchorId="00E415E4">
          <v:shape id="_x0000_i1061" type="#_x0000_t75" style="width:51pt;height:22.5pt" o:ole="">
            <v:imagedata r:id="rId80" o:title=""/>
          </v:shape>
          <o:OLEObject Type="Embed" ProgID="Equation.DSMT4" ShapeID="_x0000_i1061" DrawAspect="Content" ObjectID="_1654269376" r:id="rId81"/>
        </w:object>
      </w:r>
    </w:p>
    <w:p w14:paraId="268088F0" w14:textId="77777777" w:rsidR="00F428BB" w:rsidRDefault="00F428BB" w:rsidP="000252BF"/>
    <w:p w14:paraId="2C121D61" w14:textId="77777777" w:rsidR="00F428BB" w:rsidRDefault="00F428BB" w:rsidP="000252BF"/>
    <w:p w14:paraId="4DFDE2EF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1FF7DCB8" w14:textId="77777777" w:rsidR="00771795" w:rsidRDefault="0028596D" w:rsidP="00771795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>
        <w:rPr>
          <w:rFonts w:cs="Times New Roman"/>
          <w:position w:val="-28"/>
          <w:szCs w:val="24"/>
        </w:rPr>
        <w:object w:dxaOrig="1260" w:dyaOrig="600" w14:anchorId="49286FA5">
          <v:shape id="_x0000_i1062" type="#_x0000_t75" style="width:63pt;height:30pt" o:ole="">
            <v:imagedata r:id="rId82" o:title=""/>
          </v:shape>
          <o:OLEObject Type="Embed" ProgID="Equation.DSMT4" ShapeID="_x0000_i1062" DrawAspect="Content" ObjectID="_1654269377" r:id="rId83"/>
        </w:object>
      </w:r>
    </w:p>
    <w:p w14:paraId="02DB35EC" w14:textId="77777777" w:rsidR="007D2F5B" w:rsidRPr="00A02AF4" w:rsidRDefault="007D2F5B" w:rsidP="007D2F5B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2EB03F41" w14:textId="77777777" w:rsidR="00C77037" w:rsidRDefault="007D2F5B" w:rsidP="000252BF">
      <w:pPr>
        <w:ind w:left="360"/>
        <w:rPr>
          <w:rFonts w:cs="Times New Roman"/>
          <w:position w:val="-18"/>
          <w:szCs w:val="24"/>
        </w:rPr>
      </w:pPr>
      <w:r w:rsidRPr="007D2F5B">
        <w:rPr>
          <w:rFonts w:cs="Times New Roman"/>
          <w:position w:val="-10"/>
          <w:szCs w:val="24"/>
        </w:rPr>
        <w:object w:dxaOrig="1280" w:dyaOrig="499" w14:anchorId="2F4FE00A">
          <v:shape id="_x0000_i1063" type="#_x0000_t75" style="width:63.6pt;height:25.5pt" o:ole="">
            <v:imagedata r:id="rId84" o:title=""/>
          </v:shape>
          <o:OLEObject Type="Embed" ProgID="Equation.DSMT4" ShapeID="_x0000_i1063" DrawAspect="Content" ObjectID="_1654269378" r:id="rId85"/>
        </w:object>
      </w:r>
    </w:p>
    <w:p w14:paraId="3A777403" w14:textId="77777777" w:rsidR="00771795" w:rsidRDefault="00771795" w:rsidP="000267D8"/>
    <w:p w14:paraId="13AA67F1" w14:textId="77777777" w:rsidR="00E31B83" w:rsidRDefault="00E31B83" w:rsidP="000267D8"/>
    <w:p w14:paraId="0B623BA8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2974ADC" w14:textId="77777777" w:rsidR="00E31B83" w:rsidRDefault="00E31B83" w:rsidP="007C0628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960A29" w:rsidRPr="00960A29">
        <w:rPr>
          <w:position w:val="-18"/>
        </w:rPr>
        <w:object w:dxaOrig="1160" w:dyaOrig="420" w14:anchorId="2652AF6F">
          <v:shape id="_x0000_i1064" type="#_x0000_t75" style="width:57.9pt;height:21pt" o:ole="">
            <v:imagedata r:id="rId86" o:title=""/>
          </v:shape>
          <o:OLEObject Type="Embed" ProgID="Equation.DSMT4" ShapeID="_x0000_i1064" DrawAspect="Content" ObjectID="_1654269379" r:id="rId87"/>
        </w:object>
      </w:r>
    </w:p>
    <w:p w14:paraId="111FC7EB" w14:textId="77777777" w:rsidR="006F6116" w:rsidRPr="00A02AF4" w:rsidRDefault="006F6116" w:rsidP="007C0628">
      <w:pPr>
        <w:spacing w:after="120" w:line="24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0B454EBA" w14:textId="77777777" w:rsidR="006F6116" w:rsidRDefault="000267D8" w:rsidP="000252BF">
      <w:pPr>
        <w:ind w:left="360"/>
      </w:pPr>
      <w:r w:rsidRPr="00960A29">
        <w:rPr>
          <w:position w:val="-18"/>
        </w:rPr>
        <w:object w:dxaOrig="2620" w:dyaOrig="499" w14:anchorId="4D20F9F5">
          <v:shape id="_x0000_i1065" type="#_x0000_t75" style="width:131.4pt;height:24.9pt" o:ole="">
            <v:imagedata r:id="rId88" o:title=""/>
          </v:shape>
          <o:OLEObject Type="Embed" ProgID="Equation.DSMT4" ShapeID="_x0000_i1065" DrawAspect="Content" ObjectID="_1654269380" r:id="rId89"/>
        </w:object>
      </w:r>
    </w:p>
    <w:p w14:paraId="7CE9EC90" w14:textId="77777777" w:rsidR="006F6116" w:rsidRDefault="006F6116" w:rsidP="000267D8"/>
    <w:p w14:paraId="35255CF4" w14:textId="77777777" w:rsidR="00A33B24" w:rsidRDefault="00A33B24" w:rsidP="000267D8"/>
    <w:p w14:paraId="756BD43B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44B9C23C" w14:textId="77777777" w:rsidR="00E31B83" w:rsidRDefault="00E31B83" w:rsidP="007C0628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960A29" w:rsidRPr="00960A29">
        <w:rPr>
          <w:position w:val="-18"/>
        </w:rPr>
        <w:object w:dxaOrig="1060" w:dyaOrig="420" w14:anchorId="05221488">
          <v:shape id="_x0000_i1066" type="#_x0000_t75" style="width:53.4pt;height:21pt" o:ole="">
            <v:imagedata r:id="rId90" o:title=""/>
          </v:shape>
          <o:OLEObject Type="Embed" ProgID="Equation.DSMT4" ShapeID="_x0000_i1066" DrawAspect="Content" ObjectID="_1654269381" r:id="rId91"/>
        </w:object>
      </w:r>
    </w:p>
    <w:p w14:paraId="255D59BB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9481DEC" w14:textId="77777777" w:rsidR="006F6116" w:rsidRDefault="00815E37" w:rsidP="000252BF">
      <w:pPr>
        <w:ind w:left="360"/>
      </w:pPr>
      <w:r w:rsidRPr="00960A29">
        <w:rPr>
          <w:position w:val="-18"/>
        </w:rPr>
        <w:object w:dxaOrig="2380" w:dyaOrig="499" w14:anchorId="077A67CC">
          <v:shape id="_x0000_i1067" type="#_x0000_t75" style="width:119.1pt;height:24.9pt" o:ole="">
            <v:imagedata r:id="rId92" o:title=""/>
          </v:shape>
          <o:OLEObject Type="Embed" ProgID="Equation.DSMT4" ShapeID="_x0000_i1067" DrawAspect="Content" ObjectID="_1654269382" r:id="rId93"/>
        </w:object>
      </w:r>
    </w:p>
    <w:p w14:paraId="2EB0A90C" w14:textId="77777777" w:rsidR="000252BF" w:rsidRDefault="000252BF" w:rsidP="000267D8"/>
    <w:p w14:paraId="4A5201AF" w14:textId="77777777" w:rsidR="000252BF" w:rsidRDefault="000252BF" w:rsidP="000267D8"/>
    <w:p w14:paraId="471765A0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7A276CD" w14:textId="77777777" w:rsidR="00E31B83" w:rsidRDefault="00E31B83" w:rsidP="000E751A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DA206E" w:rsidRPr="00D44519">
        <w:rPr>
          <w:position w:val="-24"/>
        </w:rPr>
        <w:object w:dxaOrig="1300" w:dyaOrig="480" w14:anchorId="7DECAE09">
          <v:shape id="_x0000_i1068" type="#_x0000_t75" style="width:65.4pt;height:24pt" o:ole="">
            <v:imagedata r:id="rId94" o:title=""/>
          </v:shape>
          <o:OLEObject Type="Embed" ProgID="Equation.DSMT4" ShapeID="_x0000_i1068" DrawAspect="Content" ObjectID="_1654269383" r:id="rId95"/>
        </w:object>
      </w:r>
    </w:p>
    <w:p w14:paraId="5EB481D8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DE62079" w14:textId="77777777" w:rsidR="006F6116" w:rsidRDefault="00815E37" w:rsidP="000252BF">
      <w:pPr>
        <w:ind w:left="360"/>
      </w:pPr>
      <w:r w:rsidRPr="00960A29">
        <w:rPr>
          <w:position w:val="-26"/>
        </w:rPr>
        <w:object w:dxaOrig="3260" w:dyaOrig="660" w14:anchorId="7BDD808F">
          <v:shape id="_x0000_i1069" type="#_x0000_t75" style="width:163.5pt;height:33pt" o:ole="">
            <v:imagedata r:id="rId96" o:title=""/>
          </v:shape>
          <o:OLEObject Type="Embed" ProgID="Equation.DSMT4" ShapeID="_x0000_i1069" DrawAspect="Content" ObjectID="_1654269384" r:id="rId97"/>
        </w:object>
      </w:r>
    </w:p>
    <w:p w14:paraId="1078961B" w14:textId="77777777" w:rsidR="00DA758E" w:rsidRDefault="00DA758E" w:rsidP="000252BF">
      <w:r>
        <w:br w:type="page"/>
      </w:r>
    </w:p>
    <w:p w14:paraId="7D233C9B" w14:textId="77777777" w:rsidR="006F6116" w:rsidRPr="00D62F06" w:rsidRDefault="006F6116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4BD90C5B" w14:textId="77777777" w:rsidR="00E31B83" w:rsidRDefault="00E31B83" w:rsidP="000E751A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DA206E" w:rsidRPr="00D44519">
        <w:rPr>
          <w:position w:val="-22"/>
        </w:rPr>
        <w:object w:dxaOrig="1380" w:dyaOrig="540" w14:anchorId="7B99E05D">
          <v:shape id="_x0000_i1070" type="#_x0000_t75" style="width:69pt;height:27pt" o:ole="">
            <v:imagedata r:id="rId98" o:title=""/>
          </v:shape>
          <o:OLEObject Type="Embed" ProgID="Equation.DSMT4" ShapeID="_x0000_i1070" DrawAspect="Content" ObjectID="_1654269385" r:id="rId99"/>
        </w:object>
      </w:r>
    </w:p>
    <w:p w14:paraId="60BBD73F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13D8413" w14:textId="77777777" w:rsidR="006F6116" w:rsidRDefault="00CD37B5" w:rsidP="000252BF">
      <w:pPr>
        <w:spacing w:after="120" w:line="240" w:lineRule="auto"/>
        <w:ind w:left="360"/>
        <w:rPr>
          <w:rFonts w:cs="Times New Roman"/>
          <w:szCs w:val="24"/>
        </w:rPr>
      </w:pPr>
      <w:r w:rsidRPr="00B57B38">
        <w:rPr>
          <w:position w:val="-26"/>
        </w:rPr>
        <w:object w:dxaOrig="3120" w:dyaOrig="580" w14:anchorId="594137B6">
          <v:shape id="_x0000_i1071" type="#_x0000_t75" style="width:156pt;height:29.4pt" o:ole="">
            <v:imagedata r:id="rId100" o:title=""/>
          </v:shape>
          <o:OLEObject Type="Embed" ProgID="Equation.DSMT4" ShapeID="_x0000_i1071" DrawAspect="Content" ObjectID="_1654269386" r:id="rId101"/>
        </w:object>
      </w:r>
    </w:p>
    <w:p w14:paraId="50008DDD" w14:textId="77777777" w:rsidR="006F6116" w:rsidRDefault="006F6116" w:rsidP="00826A86">
      <w:pPr>
        <w:spacing w:line="240" w:lineRule="auto"/>
        <w:rPr>
          <w:rFonts w:cs="Times New Roman"/>
          <w:szCs w:val="24"/>
        </w:rPr>
      </w:pPr>
    </w:p>
    <w:p w14:paraId="404F43A2" w14:textId="77777777" w:rsidR="00DA206E" w:rsidRDefault="00DA206E" w:rsidP="00826A86">
      <w:pPr>
        <w:spacing w:line="240" w:lineRule="auto"/>
        <w:rPr>
          <w:rFonts w:cs="Times New Roman"/>
          <w:szCs w:val="24"/>
        </w:rPr>
      </w:pPr>
    </w:p>
    <w:p w14:paraId="3BE26A5B" w14:textId="77777777"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816E9FD" w14:textId="77777777" w:rsidR="00DA206E" w:rsidRDefault="00DA206E" w:rsidP="00DA206E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Pr="00D44519">
        <w:rPr>
          <w:position w:val="-18"/>
        </w:rPr>
        <w:object w:dxaOrig="1200" w:dyaOrig="420" w14:anchorId="3603188F">
          <v:shape id="_x0000_i1072" type="#_x0000_t75" style="width:60pt;height:21pt" o:ole="">
            <v:imagedata r:id="rId102" o:title=""/>
          </v:shape>
          <o:OLEObject Type="Embed" ProgID="Equation.DSMT4" ShapeID="_x0000_i1072" DrawAspect="Content" ObjectID="_1654269387" r:id="rId103"/>
        </w:object>
      </w:r>
    </w:p>
    <w:p w14:paraId="221B9350" w14:textId="77777777" w:rsidR="00DA206E" w:rsidRPr="008B4AD7" w:rsidRDefault="00DA206E" w:rsidP="00DA206E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6EF160B" w14:textId="77777777" w:rsidR="00DA206E" w:rsidRDefault="00DA206E" w:rsidP="00DA206E">
      <w:pPr>
        <w:spacing w:after="120" w:line="240" w:lineRule="auto"/>
        <w:ind w:left="360"/>
        <w:rPr>
          <w:rFonts w:cs="Times New Roman"/>
          <w:szCs w:val="24"/>
        </w:rPr>
      </w:pPr>
      <w:r w:rsidRPr="00DA206E">
        <w:rPr>
          <w:position w:val="-18"/>
        </w:rPr>
        <w:object w:dxaOrig="2840" w:dyaOrig="499" w14:anchorId="2FD1FED1">
          <v:shape id="_x0000_i1073" type="#_x0000_t75" style="width:141.6pt;height:25.5pt" o:ole="">
            <v:imagedata r:id="rId104" o:title=""/>
          </v:shape>
          <o:OLEObject Type="Embed" ProgID="Equation.DSMT4" ShapeID="_x0000_i1073" DrawAspect="Content" ObjectID="_1654269388" r:id="rId105"/>
        </w:object>
      </w:r>
    </w:p>
    <w:p w14:paraId="6D2D5D64" w14:textId="77777777" w:rsidR="00DA206E" w:rsidRDefault="00DA206E" w:rsidP="00826A86">
      <w:pPr>
        <w:spacing w:line="240" w:lineRule="auto"/>
        <w:rPr>
          <w:rFonts w:cs="Times New Roman"/>
          <w:szCs w:val="24"/>
        </w:rPr>
      </w:pPr>
    </w:p>
    <w:p w14:paraId="0064A46B" w14:textId="77777777" w:rsidR="00DA206E" w:rsidRDefault="00DA206E" w:rsidP="00826A86">
      <w:pPr>
        <w:spacing w:line="240" w:lineRule="auto"/>
        <w:rPr>
          <w:rFonts w:cs="Times New Roman"/>
          <w:szCs w:val="24"/>
        </w:rPr>
      </w:pPr>
    </w:p>
    <w:p w14:paraId="30043D51" w14:textId="77777777"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DB118DB" w14:textId="77777777" w:rsidR="00DA206E" w:rsidRDefault="00DA206E" w:rsidP="00DA206E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EC5ABA" w:rsidRPr="00670D02">
        <w:rPr>
          <w:position w:val="-6"/>
        </w:rPr>
        <w:object w:dxaOrig="920" w:dyaOrig="279" w14:anchorId="26295BBD">
          <v:shape id="_x0000_i1074" type="#_x0000_t75" style="width:45.9pt;height:14.4pt" o:ole="">
            <v:imagedata r:id="rId106" o:title=""/>
          </v:shape>
          <o:OLEObject Type="Embed" ProgID="Equation.DSMT4" ShapeID="_x0000_i1074" DrawAspect="Content" ObjectID="_1654269389" r:id="rId107"/>
        </w:object>
      </w:r>
    </w:p>
    <w:p w14:paraId="7E1355E8" w14:textId="77777777" w:rsidR="00DA206E" w:rsidRPr="008B4AD7" w:rsidRDefault="00DA206E" w:rsidP="00DA206E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6D3A901" w14:textId="77777777" w:rsidR="00DA206E" w:rsidRDefault="00EC5ABA" w:rsidP="00DA206E">
      <w:pPr>
        <w:spacing w:after="120" w:line="240" w:lineRule="auto"/>
        <w:ind w:left="360"/>
        <w:rPr>
          <w:rFonts w:cs="Times New Roman"/>
          <w:szCs w:val="24"/>
        </w:rPr>
      </w:pPr>
      <w:r w:rsidRPr="00EC5ABA">
        <w:rPr>
          <w:position w:val="-10"/>
        </w:rPr>
        <w:object w:dxaOrig="2500" w:dyaOrig="420" w14:anchorId="1BB123E6">
          <v:shape id="_x0000_i1075" type="#_x0000_t75" style="width:125.4pt;height:21pt" o:ole="">
            <v:imagedata r:id="rId108" o:title=""/>
          </v:shape>
          <o:OLEObject Type="Embed" ProgID="Equation.DSMT4" ShapeID="_x0000_i1075" DrawAspect="Content" ObjectID="_1654269390" r:id="rId109"/>
        </w:object>
      </w:r>
    </w:p>
    <w:p w14:paraId="410771CA" w14:textId="77777777" w:rsidR="00DA206E" w:rsidRDefault="00DA206E" w:rsidP="00826A86">
      <w:pPr>
        <w:spacing w:line="240" w:lineRule="auto"/>
        <w:rPr>
          <w:rFonts w:cs="Times New Roman"/>
          <w:szCs w:val="24"/>
        </w:rPr>
      </w:pPr>
    </w:p>
    <w:p w14:paraId="55A537D6" w14:textId="77777777" w:rsidR="00826A86" w:rsidRDefault="00826A86" w:rsidP="00826A86">
      <w:pPr>
        <w:spacing w:line="240" w:lineRule="auto"/>
        <w:rPr>
          <w:rFonts w:cs="Times New Roman"/>
          <w:szCs w:val="24"/>
        </w:rPr>
      </w:pPr>
    </w:p>
    <w:p w14:paraId="3E5BE455" w14:textId="77777777"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65377AE" w14:textId="77777777" w:rsidR="007A1F93" w:rsidRDefault="007A1F93" w:rsidP="000E751A">
      <w:pPr>
        <w:spacing w:line="240" w:lineRule="auto"/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8"/>
          <w:szCs w:val="24"/>
        </w:rPr>
        <w:object w:dxaOrig="780" w:dyaOrig="420" w14:anchorId="75BAF7E8">
          <v:shape id="_x0000_i1076" type="#_x0000_t75" style="width:39pt;height:21pt" o:ole="">
            <v:imagedata r:id="rId110" o:title=""/>
          </v:shape>
          <o:OLEObject Type="Embed" ProgID="Equation.DSMT4" ShapeID="_x0000_i1076" DrawAspect="Content" ObjectID="_1654269391" r:id="rId111"/>
        </w:object>
      </w:r>
    </w:p>
    <w:p w14:paraId="2B233025" w14:textId="77777777" w:rsidR="000267D8" w:rsidRPr="008B4AD7" w:rsidRDefault="000267D8" w:rsidP="000267D8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FFABE6C" w14:textId="77777777" w:rsidR="006F6116" w:rsidRDefault="00EC5ABA" w:rsidP="000252BF">
      <w:pPr>
        <w:tabs>
          <w:tab w:val="left" w:pos="4320"/>
        </w:tabs>
        <w:spacing w:after="120" w:line="240" w:lineRule="auto"/>
        <w:ind w:left="360"/>
      </w:pPr>
      <w:r w:rsidRPr="00960A29">
        <w:rPr>
          <w:position w:val="-18"/>
        </w:rPr>
        <w:object w:dxaOrig="1800" w:dyaOrig="499" w14:anchorId="20C578D1">
          <v:shape id="_x0000_i1077" type="#_x0000_t75" style="width:90pt;height:24.9pt" o:ole="">
            <v:imagedata r:id="rId112" o:title=""/>
          </v:shape>
          <o:OLEObject Type="Embed" ProgID="Equation.DSMT4" ShapeID="_x0000_i1077" DrawAspect="Content" ObjectID="_1654269392" r:id="rId113"/>
        </w:object>
      </w:r>
      <w:r w:rsidR="00EA2BD4">
        <w:rPr>
          <w:position w:val="-18"/>
        </w:rPr>
        <w:tab/>
      </w:r>
      <w:r w:rsidR="00960A29">
        <w:rPr>
          <w:position w:val="-18"/>
        </w:rPr>
        <w:object w:dxaOrig="1120" w:dyaOrig="499" w14:anchorId="52B8B561">
          <v:shape id="_x0000_i1078" type="#_x0000_t75" style="width:56.1pt;height:24.9pt" o:ole="">
            <v:imagedata r:id="rId114" o:title=""/>
          </v:shape>
          <o:OLEObject Type="Embed" ProgID="Equation.DSMT4" ShapeID="_x0000_i1078" DrawAspect="Content" ObjectID="_1654269393" r:id="rId115"/>
        </w:object>
      </w:r>
    </w:p>
    <w:p w14:paraId="51684446" w14:textId="77777777" w:rsidR="00EC5ABA" w:rsidRDefault="00EC5ABA" w:rsidP="00EC5ABA">
      <w:pPr>
        <w:tabs>
          <w:tab w:val="left" w:pos="1260"/>
        </w:tabs>
        <w:spacing w:line="240" w:lineRule="auto"/>
        <w:ind w:left="360"/>
        <w:rPr>
          <w:rFonts w:cs="Times New Roman"/>
          <w:szCs w:val="24"/>
        </w:rPr>
      </w:pPr>
      <w:r>
        <w:tab/>
      </w:r>
      <w:bookmarkStart w:id="0" w:name="MTBlankEqn"/>
      <w:r w:rsidRPr="00EC5ABA">
        <w:rPr>
          <w:position w:val="-10"/>
        </w:rPr>
        <w:object w:dxaOrig="520" w:dyaOrig="340" w14:anchorId="131320B5">
          <v:shape id="_x0000_i1079" type="#_x0000_t75" style="width:26.4pt;height:17.4pt" o:ole="">
            <v:imagedata r:id="rId116" o:title=""/>
          </v:shape>
          <o:OLEObject Type="Embed" ProgID="Equation.DSMT4" ShapeID="_x0000_i1079" DrawAspect="Content" ObjectID="_1654269394" r:id="rId117"/>
        </w:object>
      </w:r>
      <w:bookmarkEnd w:id="0"/>
      <w:r>
        <w:t xml:space="preserve"> </w:t>
      </w:r>
    </w:p>
    <w:p w14:paraId="281001D4" w14:textId="77777777" w:rsidR="006F6116" w:rsidRDefault="006F6116" w:rsidP="00C7786C">
      <w:pPr>
        <w:spacing w:line="240" w:lineRule="auto"/>
        <w:rPr>
          <w:rFonts w:cs="Times New Roman"/>
          <w:szCs w:val="24"/>
        </w:rPr>
      </w:pPr>
    </w:p>
    <w:p w14:paraId="0922F809" w14:textId="77777777" w:rsidR="00C7786C" w:rsidRDefault="00C7786C" w:rsidP="009C1C16">
      <w:pPr>
        <w:spacing w:after="120" w:line="240" w:lineRule="auto"/>
        <w:rPr>
          <w:rFonts w:cs="Times New Roman"/>
          <w:szCs w:val="24"/>
        </w:rPr>
      </w:pPr>
    </w:p>
    <w:p w14:paraId="1D9238D4" w14:textId="77777777"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D9AE267" w14:textId="77777777" w:rsidR="007A1F93" w:rsidRDefault="007A1F93" w:rsidP="006F6116">
      <w:pPr>
        <w:spacing w:line="240" w:lineRule="auto"/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0"/>
          <w:szCs w:val="24"/>
        </w:rPr>
        <w:object w:dxaOrig="720" w:dyaOrig="520" w14:anchorId="5FDA8AC1">
          <v:shape id="_x0000_i1080" type="#_x0000_t75" style="width:36pt;height:26.4pt" o:ole="">
            <v:imagedata r:id="rId118" o:title=""/>
          </v:shape>
          <o:OLEObject Type="Embed" ProgID="Equation.DSMT4" ShapeID="_x0000_i1080" DrawAspect="Content" ObjectID="_1654269395" r:id="rId119"/>
        </w:object>
      </w:r>
    </w:p>
    <w:p w14:paraId="09EC448A" w14:textId="77777777" w:rsidR="000267D8" w:rsidRPr="008B4AD7" w:rsidRDefault="000267D8" w:rsidP="000267D8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80E21AC" w14:textId="77777777" w:rsidR="006F6116" w:rsidRDefault="00960A29" w:rsidP="000252BF">
      <w:pPr>
        <w:ind w:left="360"/>
        <w:rPr>
          <w:position w:val="-20"/>
        </w:rPr>
      </w:pPr>
      <w:r w:rsidRPr="00960A29">
        <w:rPr>
          <w:position w:val="-30"/>
        </w:rPr>
        <w:object w:dxaOrig="1740" w:dyaOrig="620" w14:anchorId="5E0A077F">
          <v:shape id="_x0000_i1081" type="#_x0000_t75" style="width:87pt;height:30.9pt" o:ole="">
            <v:imagedata r:id="rId120" o:title=""/>
          </v:shape>
          <o:OLEObject Type="Embed" ProgID="Equation.DSMT4" ShapeID="_x0000_i1081" DrawAspect="Content" ObjectID="_1654269396" r:id="rId121"/>
        </w:object>
      </w:r>
    </w:p>
    <w:p w14:paraId="612E9E85" w14:textId="77777777" w:rsidR="00C7786C" w:rsidRDefault="00C7786C" w:rsidP="00C7786C">
      <w:pPr>
        <w:tabs>
          <w:tab w:val="left" w:pos="1260"/>
          <w:tab w:val="left" w:pos="4320"/>
        </w:tabs>
        <w:ind w:left="540"/>
        <w:rPr>
          <w:position w:val="-20"/>
        </w:rPr>
      </w:pPr>
      <w:r>
        <w:rPr>
          <w:position w:val="-20"/>
        </w:rPr>
        <w:tab/>
      </w:r>
      <w:r w:rsidR="00960A29" w:rsidRPr="00960A29">
        <w:rPr>
          <w:position w:val="-18"/>
        </w:rPr>
        <w:object w:dxaOrig="1100" w:dyaOrig="499" w14:anchorId="41CE76DE">
          <v:shape id="_x0000_i1082" type="#_x0000_t75" style="width:54.6pt;height:24.9pt" o:ole="">
            <v:imagedata r:id="rId122" o:title=""/>
          </v:shape>
          <o:OLEObject Type="Embed" ProgID="Equation.DSMT4" ShapeID="_x0000_i1082" DrawAspect="Content" ObjectID="_1654269397" r:id="rId123"/>
        </w:object>
      </w:r>
      <w:r>
        <w:rPr>
          <w:position w:val="-20"/>
        </w:rPr>
        <w:tab/>
      </w:r>
      <w:r w:rsidR="00960A29" w:rsidRPr="00960A29">
        <w:rPr>
          <w:position w:val="-18"/>
        </w:rPr>
        <w:object w:dxaOrig="1120" w:dyaOrig="499" w14:anchorId="28B2F36C">
          <v:shape id="_x0000_i1083" type="#_x0000_t75" style="width:56.1pt;height:24.9pt" o:ole="">
            <v:imagedata r:id="rId124" o:title=""/>
          </v:shape>
          <o:OLEObject Type="Embed" ProgID="Equation.DSMT4" ShapeID="_x0000_i1083" DrawAspect="Content" ObjectID="_1654269398" r:id="rId125"/>
        </w:object>
      </w:r>
    </w:p>
    <w:p w14:paraId="548448C1" w14:textId="77777777" w:rsidR="00C7786C" w:rsidRDefault="00C7786C" w:rsidP="00C7786C">
      <w:pPr>
        <w:tabs>
          <w:tab w:val="left" w:pos="1260"/>
        </w:tabs>
        <w:ind w:left="540"/>
      </w:pPr>
      <w:r>
        <w:rPr>
          <w:position w:val="-20"/>
        </w:rPr>
        <w:tab/>
      </w:r>
      <w:r w:rsidR="00960A29" w:rsidRPr="00960A29">
        <w:rPr>
          <w:position w:val="-10"/>
        </w:rPr>
        <w:object w:dxaOrig="560" w:dyaOrig="340" w14:anchorId="743148BA">
          <v:shape id="_x0000_i1084" type="#_x0000_t75" style="width:27.6pt;height:17.4pt" o:ole="">
            <v:imagedata r:id="rId126" o:title=""/>
          </v:shape>
          <o:OLEObject Type="Embed" ProgID="Equation.DSMT4" ShapeID="_x0000_i1084" DrawAspect="Content" ObjectID="_1654269399" r:id="rId127"/>
        </w:object>
      </w:r>
    </w:p>
    <w:p w14:paraId="71E7F84A" w14:textId="77777777" w:rsidR="00EC5ABA" w:rsidRPr="00EC5ABA" w:rsidRDefault="00EC5ABA" w:rsidP="006F6116">
      <w:pPr>
        <w:rPr>
          <w:sz w:val="12"/>
        </w:rPr>
      </w:pPr>
      <w:r w:rsidRPr="00EC5ABA">
        <w:rPr>
          <w:sz w:val="12"/>
        </w:rPr>
        <w:br w:type="page"/>
      </w:r>
    </w:p>
    <w:p w14:paraId="6B2D2977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3E9C9A5D" w14:textId="77777777" w:rsidR="007A1F93" w:rsidRDefault="007A1F93" w:rsidP="000E751A">
      <w:pPr>
        <w:spacing w:line="240" w:lineRule="auto"/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8"/>
          <w:szCs w:val="24"/>
        </w:rPr>
        <w:object w:dxaOrig="859" w:dyaOrig="460" w14:anchorId="21C00740">
          <v:shape id="_x0000_i1085" type="#_x0000_t75" style="width:42.6pt;height:23.4pt" o:ole="">
            <v:imagedata r:id="rId128" o:title=""/>
          </v:shape>
          <o:OLEObject Type="Embed" ProgID="Equation.DSMT4" ShapeID="_x0000_i1085" DrawAspect="Content" ObjectID="_1654269400" r:id="rId129"/>
        </w:object>
      </w:r>
    </w:p>
    <w:p w14:paraId="18DABD6D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1AA1B7B2" w14:textId="77777777" w:rsidR="006F6116" w:rsidRDefault="00844DA0" w:rsidP="00844DA0">
      <w:pPr>
        <w:ind w:left="360"/>
      </w:pPr>
      <w:r w:rsidRPr="00844DA0">
        <w:rPr>
          <w:position w:val="-18"/>
        </w:rPr>
        <w:object w:dxaOrig="2060" w:dyaOrig="499" w14:anchorId="5EE2E981">
          <v:shape id="_x0000_i1086" type="#_x0000_t75" style="width:103.5pt;height:25.5pt" o:ole="">
            <v:imagedata r:id="rId130" o:title=""/>
          </v:shape>
          <o:OLEObject Type="Embed" ProgID="Equation.DSMT4" ShapeID="_x0000_i1086" DrawAspect="Content" ObjectID="_1654269401" r:id="rId131"/>
        </w:object>
      </w:r>
    </w:p>
    <w:p w14:paraId="4910EAE0" w14:textId="77777777" w:rsidR="00844DA0" w:rsidRDefault="00844DA0" w:rsidP="00844DA0">
      <w:pPr>
        <w:tabs>
          <w:tab w:val="left" w:pos="1170"/>
        </w:tabs>
        <w:spacing w:line="240" w:lineRule="auto"/>
        <w:ind w:left="360"/>
      </w:pPr>
      <w:r>
        <w:tab/>
      </w:r>
      <w:r w:rsidRPr="00960A29">
        <w:rPr>
          <w:position w:val="-26"/>
        </w:rPr>
        <w:object w:dxaOrig="600" w:dyaOrig="580" w14:anchorId="4224F01A">
          <v:shape id="_x0000_i1087" type="#_x0000_t75" style="width:30pt;height:29.4pt" o:ole="">
            <v:imagedata r:id="rId132" o:title=""/>
          </v:shape>
          <o:OLEObject Type="Embed" ProgID="Equation.DSMT4" ShapeID="_x0000_i1087" DrawAspect="Content" ObjectID="_1654269402" r:id="rId133"/>
        </w:object>
      </w:r>
    </w:p>
    <w:p w14:paraId="290F6A98" w14:textId="77777777" w:rsidR="000252BF" w:rsidRDefault="000252BF" w:rsidP="000252BF"/>
    <w:p w14:paraId="4F790D2E" w14:textId="77777777" w:rsidR="000252BF" w:rsidRDefault="000252BF" w:rsidP="000252BF"/>
    <w:p w14:paraId="71FB6DE2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5B35E94" w14:textId="77777777" w:rsidR="007A1F93" w:rsidRDefault="007A1F93" w:rsidP="006F6116">
      <w:pPr>
        <w:spacing w:line="240" w:lineRule="auto"/>
        <w:rPr>
          <w:position w:val="-28"/>
        </w:rPr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8"/>
          <w:szCs w:val="24"/>
        </w:rPr>
        <w:object w:dxaOrig="880" w:dyaOrig="600" w14:anchorId="1E1BE10D">
          <v:shape id="_x0000_i1088" type="#_x0000_t75" style="width:44.4pt;height:30pt" o:ole="">
            <v:imagedata r:id="rId134" o:title=""/>
          </v:shape>
          <o:OLEObject Type="Embed" ProgID="Equation.DSMT4" ShapeID="_x0000_i1088" DrawAspect="Content" ObjectID="_1654269403" r:id="rId135"/>
        </w:object>
      </w:r>
    </w:p>
    <w:p w14:paraId="5D4027C2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01422F12" w14:textId="77777777" w:rsidR="006F6116" w:rsidRDefault="00960A29" w:rsidP="00844DA0">
      <w:pPr>
        <w:ind w:left="360"/>
        <w:rPr>
          <w:position w:val="-28"/>
        </w:rPr>
      </w:pPr>
      <w:r w:rsidRPr="00960A29">
        <w:rPr>
          <w:position w:val="-30"/>
        </w:rPr>
        <w:object w:dxaOrig="2060" w:dyaOrig="620" w14:anchorId="2E956DC4">
          <v:shape id="_x0000_i1089" type="#_x0000_t75" style="width:102.9pt;height:30.9pt" o:ole="">
            <v:imagedata r:id="rId136" o:title=""/>
          </v:shape>
          <o:OLEObject Type="Embed" ProgID="Equation.DSMT4" ShapeID="_x0000_i1089" DrawAspect="Content" ObjectID="_1654269404" r:id="rId137"/>
        </w:object>
      </w:r>
    </w:p>
    <w:p w14:paraId="63148719" w14:textId="77777777" w:rsidR="00317B7B" w:rsidRDefault="00317B7B" w:rsidP="00844DA0">
      <w:pPr>
        <w:tabs>
          <w:tab w:val="left" w:pos="1260"/>
          <w:tab w:val="left" w:pos="4320"/>
        </w:tabs>
        <w:ind w:left="36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18"/>
        </w:rPr>
        <w:object w:dxaOrig="1260" w:dyaOrig="499" w14:anchorId="35A0BAF7">
          <v:shape id="_x0000_i1090" type="#_x0000_t75" style="width:63pt;height:24.9pt" o:ole="">
            <v:imagedata r:id="rId138" o:title=""/>
          </v:shape>
          <o:OLEObject Type="Embed" ProgID="Equation.DSMT4" ShapeID="_x0000_i1090" DrawAspect="Content" ObjectID="_1654269405" r:id="rId139"/>
        </w:object>
      </w:r>
      <w:r>
        <w:rPr>
          <w:position w:val="-28"/>
        </w:rPr>
        <w:tab/>
      </w:r>
      <w:r w:rsidR="00960A29" w:rsidRPr="00960A29">
        <w:rPr>
          <w:position w:val="-18"/>
        </w:rPr>
        <w:object w:dxaOrig="1120" w:dyaOrig="499" w14:anchorId="7231697F">
          <v:shape id="_x0000_i1091" type="#_x0000_t75" style="width:56.1pt;height:24.9pt" o:ole="">
            <v:imagedata r:id="rId140" o:title=""/>
          </v:shape>
          <o:OLEObject Type="Embed" ProgID="Equation.DSMT4" ShapeID="_x0000_i1091" DrawAspect="Content" ObjectID="_1654269406" r:id="rId141"/>
        </w:object>
      </w:r>
    </w:p>
    <w:p w14:paraId="258FC7D1" w14:textId="77777777" w:rsidR="00317B7B" w:rsidRDefault="00317B7B" w:rsidP="00F11C4C">
      <w:pPr>
        <w:tabs>
          <w:tab w:val="left" w:pos="1260"/>
        </w:tabs>
        <w:spacing w:line="240" w:lineRule="auto"/>
        <w:ind w:left="360"/>
      </w:pPr>
      <w:r>
        <w:rPr>
          <w:position w:val="-28"/>
        </w:rPr>
        <w:tab/>
      </w:r>
      <w:r w:rsidR="00960A29" w:rsidRPr="00960A29">
        <w:rPr>
          <w:position w:val="-26"/>
        </w:rPr>
        <w:object w:dxaOrig="639" w:dyaOrig="580" w14:anchorId="6CA9302F">
          <v:shape id="_x0000_i1092" type="#_x0000_t75" style="width:32.1pt;height:29.4pt" o:ole="">
            <v:imagedata r:id="rId142" o:title=""/>
          </v:shape>
          <o:OLEObject Type="Embed" ProgID="Equation.DSMT4" ShapeID="_x0000_i1092" DrawAspect="Content" ObjectID="_1654269407" r:id="rId143"/>
        </w:object>
      </w:r>
    </w:p>
    <w:p w14:paraId="17F153ED" w14:textId="77777777" w:rsidR="008D4757" w:rsidRDefault="008D4757" w:rsidP="000252BF"/>
    <w:p w14:paraId="202D6B04" w14:textId="77777777" w:rsidR="00826A86" w:rsidRDefault="00826A86" w:rsidP="000252BF"/>
    <w:p w14:paraId="096F299C" w14:textId="77777777" w:rsidR="008D4757" w:rsidRPr="00D62F06" w:rsidRDefault="008D4757" w:rsidP="008D4757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89BFF25" w14:textId="77777777" w:rsidR="008D4757" w:rsidRDefault="008D4757" w:rsidP="008D4757">
      <w:pPr>
        <w:tabs>
          <w:tab w:val="left" w:pos="5040"/>
        </w:tabs>
      </w:pPr>
      <w:r w:rsidRPr="008D4757">
        <w:rPr>
          <w:rFonts w:cs="Times New Roman"/>
          <w:szCs w:val="24"/>
        </w:rPr>
        <w:t>Evaluate the expression without using a calculator:</w:t>
      </w:r>
      <w:r w:rsidRPr="008D4757"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8"/>
          <w:szCs w:val="24"/>
        </w:rPr>
        <w:object w:dxaOrig="859" w:dyaOrig="499" w14:anchorId="31AA6F70">
          <v:shape id="_x0000_i1093" type="#_x0000_t75" style="width:42.6pt;height:24.9pt" o:ole="">
            <v:imagedata r:id="rId144" o:title=""/>
          </v:shape>
          <o:OLEObject Type="Embed" ProgID="Equation.DSMT4" ShapeID="_x0000_i1093" DrawAspect="Content" ObjectID="_1654269408" r:id="rId145"/>
        </w:object>
      </w:r>
    </w:p>
    <w:p w14:paraId="6397EE21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569750F6" w14:textId="77777777" w:rsidR="008D4757" w:rsidRDefault="00F11C4C" w:rsidP="00F11C4C">
      <w:pPr>
        <w:tabs>
          <w:tab w:val="left" w:pos="2880"/>
        </w:tabs>
        <w:ind w:left="360"/>
      </w:pPr>
      <w:r w:rsidRPr="00960A29">
        <w:rPr>
          <w:position w:val="-18"/>
        </w:rPr>
        <w:object w:dxaOrig="1359" w:dyaOrig="499" w14:anchorId="7281F8F8">
          <v:shape id="_x0000_i1094" type="#_x0000_t75" style="width:67.5pt;height:24.9pt" o:ole="">
            <v:imagedata r:id="rId146" o:title=""/>
          </v:shape>
          <o:OLEObject Type="Embed" ProgID="Equation.DSMT4" ShapeID="_x0000_i1094" DrawAspect="Content" ObjectID="_1654269409" r:id="rId147"/>
        </w:object>
      </w:r>
      <w:r w:rsidR="008D4757">
        <w:tab/>
      </w:r>
      <w:r w:rsidR="007E30EB">
        <w:rPr>
          <w:b/>
          <w:i/>
          <w:color w:val="4F6228" w:themeColor="accent3" w:themeShade="80"/>
          <w:sz w:val="22"/>
        </w:rPr>
        <w:t>C</w:t>
      </w:r>
      <w:r w:rsidR="008D4757" w:rsidRPr="00814A1E">
        <w:rPr>
          <w:b/>
          <w:i/>
          <w:color w:val="4F6228" w:themeColor="accent3" w:themeShade="80"/>
          <w:sz w:val="22"/>
        </w:rPr>
        <w:t>onverts to exponential</w:t>
      </w:r>
    </w:p>
    <w:p w14:paraId="0609D991" w14:textId="77777777" w:rsidR="008D4757" w:rsidRDefault="00960A29" w:rsidP="00F11C4C">
      <w:pPr>
        <w:spacing w:line="240" w:lineRule="auto"/>
        <w:ind w:left="360"/>
      </w:pPr>
      <w:r w:rsidRPr="00960A29">
        <w:rPr>
          <w:position w:val="-6"/>
        </w:rPr>
        <w:object w:dxaOrig="980" w:dyaOrig="380" w14:anchorId="7F3947C3">
          <v:shape id="_x0000_i1095" type="#_x0000_t75" style="width:48.9pt;height:18.9pt" o:ole="">
            <v:imagedata r:id="rId148" o:title=""/>
          </v:shape>
          <o:OLEObject Type="Embed" ProgID="Equation.DSMT4" ShapeID="_x0000_i1095" DrawAspect="Content" ObjectID="_1654269410" r:id="rId149"/>
        </w:object>
      </w:r>
    </w:p>
    <w:p w14:paraId="42EC4E3E" w14:textId="77777777" w:rsidR="008D4757" w:rsidRDefault="00960A29" w:rsidP="00F11C4C">
      <w:pPr>
        <w:spacing w:line="240" w:lineRule="auto"/>
        <w:ind w:left="360"/>
      </w:pPr>
      <w:r w:rsidRPr="00960A29">
        <w:rPr>
          <w:position w:val="-20"/>
        </w:rPr>
        <w:object w:dxaOrig="600" w:dyaOrig="520" w14:anchorId="538305D7">
          <v:shape id="_x0000_i1096" type="#_x0000_t75" style="width:30pt;height:26.4pt" o:ole="">
            <v:imagedata r:id="rId150" o:title=""/>
          </v:shape>
          <o:OLEObject Type="Embed" ProgID="Equation.DSMT4" ShapeID="_x0000_i1096" DrawAspect="Content" ObjectID="_1654269411" r:id="rId151"/>
        </w:object>
      </w:r>
    </w:p>
    <w:p w14:paraId="7E826DB2" w14:textId="77777777" w:rsidR="008D4757" w:rsidRPr="00696B10" w:rsidRDefault="00844DA0" w:rsidP="00F11C4C">
      <w:pPr>
        <w:spacing w:line="240" w:lineRule="auto"/>
        <w:ind w:left="360"/>
        <w:rPr>
          <w:rFonts w:cs="Times New Roman"/>
          <w:szCs w:val="24"/>
        </w:rPr>
      </w:pPr>
      <w:r w:rsidRPr="00F11C4C">
        <w:rPr>
          <w:position w:val="-26"/>
        </w:rPr>
        <w:object w:dxaOrig="1400" w:dyaOrig="580" w14:anchorId="6483E8A3">
          <v:shape id="_x0000_i1097" type="#_x0000_t75" style="width:70.5pt;height:29.4pt" o:ole="">
            <v:imagedata r:id="rId152" o:title=""/>
          </v:shape>
          <o:OLEObject Type="Embed" ProgID="Equation.DSMT4" ShapeID="_x0000_i1097" DrawAspect="Content" ObjectID="_1654269412" r:id="rId153"/>
        </w:object>
      </w:r>
    </w:p>
    <w:p w14:paraId="6CB74950" w14:textId="77777777" w:rsidR="004273BD" w:rsidRDefault="004273BD" w:rsidP="004273BD"/>
    <w:p w14:paraId="4E846172" w14:textId="77777777" w:rsidR="004273BD" w:rsidRDefault="004273BD" w:rsidP="004273BD"/>
    <w:p w14:paraId="479B3518" w14:textId="77777777" w:rsidR="004273BD" w:rsidRPr="00D62F06" w:rsidRDefault="004273BD" w:rsidP="004273BD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850BC07" w14:textId="77777777" w:rsidR="004273BD" w:rsidRDefault="004273BD" w:rsidP="004273BD">
      <w:pPr>
        <w:spacing w:line="240" w:lineRule="auto"/>
        <w:rPr>
          <w:position w:val="-28"/>
        </w:rPr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Pr="00D44519">
        <w:rPr>
          <w:position w:val="-18"/>
        </w:rPr>
        <w:object w:dxaOrig="880" w:dyaOrig="460" w14:anchorId="3380A5C2">
          <v:shape id="_x0000_i1098" type="#_x0000_t75" style="width:43.5pt;height:22.5pt" o:ole="">
            <v:imagedata r:id="rId154" o:title=""/>
          </v:shape>
          <o:OLEObject Type="Embed" ProgID="Equation.DSMT4" ShapeID="_x0000_i1098" DrawAspect="Content" ObjectID="_1654269413" r:id="rId155"/>
        </w:object>
      </w:r>
    </w:p>
    <w:p w14:paraId="3C4A1802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0187D8CD" w14:textId="77777777" w:rsidR="004273BD" w:rsidRDefault="004273BD" w:rsidP="00612A8F">
      <w:pPr>
        <w:tabs>
          <w:tab w:val="left" w:pos="2880"/>
        </w:tabs>
        <w:ind w:left="360"/>
        <w:rPr>
          <w:position w:val="-28"/>
        </w:rPr>
      </w:pPr>
      <w:r w:rsidRPr="004273BD">
        <w:rPr>
          <w:position w:val="-18"/>
        </w:rPr>
        <w:object w:dxaOrig="1740" w:dyaOrig="460" w14:anchorId="6963D692">
          <v:shape id="_x0000_i1099" type="#_x0000_t75" style="width:87pt;height:22.5pt" o:ole="">
            <v:imagedata r:id="rId156" o:title=""/>
          </v:shape>
          <o:OLEObject Type="Embed" ProgID="Equation.DSMT4" ShapeID="_x0000_i1099" DrawAspect="Content" ObjectID="_1654269414" r:id="rId157"/>
        </w:object>
      </w:r>
      <w:r w:rsidR="00612A8F">
        <w:tab/>
      </w:r>
      <w:r w:rsidR="00612A8F" w:rsidRPr="00960A29">
        <w:rPr>
          <w:position w:val="-18"/>
        </w:rPr>
        <w:object w:dxaOrig="1120" w:dyaOrig="499" w14:anchorId="362B89BD">
          <v:shape id="_x0000_i1100" type="#_x0000_t75" style="width:56.1pt;height:24.9pt" o:ole="">
            <v:imagedata r:id="rId140" o:title=""/>
          </v:shape>
          <o:OLEObject Type="Embed" ProgID="Equation.DSMT4" ShapeID="_x0000_i1100" DrawAspect="Content" ObjectID="_1654269415" r:id="rId158"/>
        </w:object>
      </w:r>
    </w:p>
    <w:p w14:paraId="5394DC4E" w14:textId="77777777" w:rsidR="004273BD" w:rsidRDefault="004273BD" w:rsidP="004273BD">
      <w:pPr>
        <w:tabs>
          <w:tab w:val="left" w:pos="1260"/>
        </w:tabs>
        <w:spacing w:line="240" w:lineRule="auto"/>
        <w:ind w:left="360"/>
      </w:pPr>
      <w:r>
        <w:rPr>
          <w:position w:val="-28"/>
        </w:rPr>
        <w:tab/>
      </w:r>
      <w:r w:rsidR="00612A8F" w:rsidRPr="00612A8F">
        <w:rPr>
          <w:position w:val="-10"/>
        </w:rPr>
        <w:object w:dxaOrig="480" w:dyaOrig="340" w14:anchorId="3F4FE450">
          <v:shape id="_x0000_i1101" type="#_x0000_t75" style="width:24pt;height:17.4pt" o:ole="">
            <v:imagedata r:id="rId159" o:title=""/>
          </v:shape>
          <o:OLEObject Type="Embed" ProgID="Equation.DSMT4" ShapeID="_x0000_i1101" DrawAspect="Content" ObjectID="_1654269416" r:id="rId160"/>
        </w:object>
      </w:r>
    </w:p>
    <w:p w14:paraId="10D48025" w14:textId="77777777" w:rsidR="00612A8F" w:rsidRPr="00612A8F" w:rsidRDefault="00612A8F" w:rsidP="00612A8F">
      <w:pPr>
        <w:spacing w:line="240" w:lineRule="auto"/>
        <w:rPr>
          <w:sz w:val="12"/>
        </w:rPr>
      </w:pPr>
      <w:r w:rsidRPr="00612A8F">
        <w:rPr>
          <w:sz w:val="12"/>
        </w:rPr>
        <w:br w:type="page"/>
      </w:r>
    </w:p>
    <w:p w14:paraId="4344C849" w14:textId="77777777" w:rsidR="00612A8F" w:rsidRPr="00D62F06" w:rsidRDefault="00612A8F" w:rsidP="00612A8F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40C45EE1" w14:textId="77777777" w:rsidR="00612A8F" w:rsidRDefault="00612A8F" w:rsidP="00612A8F">
      <w:pPr>
        <w:spacing w:line="240" w:lineRule="auto"/>
        <w:rPr>
          <w:position w:val="-28"/>
        </w:rPr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Pr="00403AC7">
        <w:rPr>
          <w:position w:val="-40"/>
        </w:rPr>
        <w:object w:dxaOrig="980" w:dyaOrig="780" w14:anchorId="76F6A3EE">
          <v:shape id="_x0000_i1102" type="#_x0000_t75" style="width:48.9pt;height:39pt" o:ole="">
            <v:imagedata r:id="rId161" o:title=""/>
          </v:shape>
          <o:OLEObject Type="Embed" ProgID="Equation.DSMT4" ShapeID="_x0000_i1102" DrawAspect="Content" ObjectID="_1654269417" r:id="rId162"/>
        </w:object>
      </w:r>
    </w:p>
    <w:p w14:paraId="4878A6B8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57A0B789" w14:textId="77777777" w:rsidR="00612A8F" w:rsidRDefault="00612A8F" w:rsidP="00612A8F">
      <w:pPr>
        <w:tabs>
          <w:tab w:val="left" w:pos="3600"/>
        </w:tabs>
        <w:ind w:left="360"/>
        <w:rPr>
          <w:position w:val="-28"/>
        </w:rPr>
      </w:pPr>
      <w:r w:rsidRPr="00612A8F">
        <w:rPr>
          <w:position w:val="-38"/>
        </w:rPr>
        <w:object w:dxaOrig="2260" w:dyaOrig="880" w14:anchorId="6EFBDD9D">
          <v:shape id="_x0000_i1103" type="#_x0000_t75" style="width:112.5pt;height:43.5pt" o:ole="">
            <v:imagedata r:id="rId163" o:title=""/>
          </v:shape>
          <o:OLEObject Type="Embed" ProgID="Equation.DSMT4" ShapeID="_x0000_i1103" DrawAspect="Content" ObjectID="_1654269418" r:id="rId164"/>
        </w:object>
      </w:r>
      <w:r>
        <w:tab/>
      </w:r>
      <w:r w:rsidRPr="00960A29">
        <w:rPr>
          <w:position w:val="-18"/>
        </w:rPr>
        <w:object w:dxaOrig="1120" w:dyaOrig="499" w14:anchorId="4F71CF7D">
          <v:shape id="_x0000_i1104" type="#_x0000_t75" style="width:56.1pt;height:24.9pt" o:ole="">
            <v:imagedata r:id="rId140" o:title=""/>
          </v:shape>
          <o:OLEObject Type="Embed" ProgID="Equation.DSMT4" ShapeID="_x0000_i1104" DrawAspect="Content" ObjectID="_1654269419" r:id="rId165"/>
        </w:object>
      </w:r>
    </w:p>
    <w:p w14:paraId="4BADE2AD" w14:textId="77777777" w:rsidR="00612A8F" w:rsidRDefault="00612A8F" w:rsidP="00612A8F">
      <w:pPr>
        <w:tabs>
          <w:tab w:val="left" w:pos="1260"/>
        </w:tabs>
        <w:spacing w:line="240" w:lineRule="auto"/>
        <w:ind w:left="360"/>
      </w:pPr>
      <w:r>
        <w:rPr>
          <w:position w:val="-28"/>
        </w:rPr>
        <w:tab/>
      </w:r>
      <w:r w:rsidRPr="00612A8F">
        <w:rPr>
          <w:position w:val="-26"/>
        </w:rPr>
        <w:object w:dxaOrig="580" w:dyaOrig="580" w14:anchorId="5C31C733">
          <v:shape id="_x0000_i1105" type="#_x0000_t75" style="width:29.4pt;height:29.4pt" o:ole="">
            <v:imagedata r:id="rId166" o:title=""/>
          </v:shape>
          <o:OLEObject Type="Embed" ProgID="Equation.DSMT4" ShapeID="_x0000_i1105" DrawAspect="Content" ObjectID="_1654269420" r:id="rId167"/>
        </w:object>
      </w:r>
    </w:p>
    <w:p w14:paraId="68DDF3DE" w14:textId="77777777" w:rsidR="00E31B83" w:rsidRDefault="00E31B83" w:rsidP="00004B87"/>
    <w:p w14:paraId="25E17081" w14:textId="77777777" w:rsidR="0067274A" w:rsidRDefault="0067274A" w:rsidP="00004B87"/>
    <w:p w14:paraId="54A5CB12" w14:textId="77777777" w:rsidR="0067274A" w:rsidRPr="0067274A" w:rsidRDefault="0067274A" w:rsidP="0067274A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776C52F1" w14:textId="77777777" w:rsidR="0067274A" w:rsidRPr="0067274A" w:rsidRDefault="00004B87" w:rsidP="00004B87">
      <w:pPr>
        <w:widowControl w:val="0"/>
        <w:tabs>
          <w:tab w:val="left" w:pos="144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960A29" w:rsidRPr="00960A29">
        <w:rPr>
          <w:rFonts w:eastAsia="Calibri" w:cs="Times New Roman"/>
          <w:position w:val="-24"/>
        </w:rPr>
        <w:object w:dxaOrig="680" w:dyaOrig="480" w14:anchorId="7CB3D2BB">
          <v:shape id="_x0000_i1106" type="#_x0000_t75" style="width:33.9pt;height:24pt" o:ole="">
            <v:imagedata r:id="rId168" o:title=""/>
          </v:shape>
          <o:OLEObject Type="Embed" ProgID="Equation.DSMT4" ShapeID="_x0000_i1106" DrawAspect="Content" ObjectID="_1654269421" r:id="rId169"/>
        </w:object>
      </w:r>
    </w:p>
    <w:p w14:paraId="11B6ECDA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1A92011" w14:textId="77777777" w:rsidR="0067274A" w:rsidRDefault="00004B87" w:rsidP="00844DA0">
      <w:pPr>
        <w:widowControl w:val="0"/>
        <w:spacing w:line="240" w:lineRule="auto"/>
        <w:ind w:left="360"/>
        <w:rPr>
          <w:rFonts w:eastAsia="Calibri" w:cs="Times New Roman"/>
        </w:rPr>
      </w:pPr>
      <w:r w:rsidRPr="00004B87">
        <w:rPr>
          <w:rFonts w:eastAsia="Calibri" w:cs="Times New Roman"/>
          <w:position w:val="-28"/>
        </w:rPr>
        <w:object w:dxaOrig="1200" w:dyaOrig="520" w14:anchorId="19A83CA8">
          <v:shape id="_x0000_i1107" type="#_x0000_t75" style="width:60pt;height:26.4pt" o:ole="">
            <v:imagedata r:id="rId170" o:title=""/>
          </v:shape>
          <o:OLEObject Type="Embed" ProgID="Equation.DSMT4" ShapeID="_x0000_i1107" DrawAspect="Content" ObjectID="_1654269422" r:id="rId171"/>
        </w:object>
      </w:r>
    </w:p>
    <w:p w14:paraId="404000D8" w14:textId="77777777" w:rsidR="000252BF" w:rsidRDefault="000252BF" w:rsidP="000252BF"/>
    <w:p w14:paraId="726D420C" w14:textId="77777777" w:rsidR="000252BF" w:rsidRDefault="000252BF" w:rsidP="000252BF"/>
    <w:p w14:paraId="648BAF8F" w14:textId="77777777" w:rsidR="0067274A" w:rsidRPr="0067274A" w:rsidRDefault="0067274A" w:rsidP="0067274A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5DDADBB0" w14:textId="77777777" w:rsidR="0067274A" w:rsidRPr="0067274A" w:rsidRDefault="00004B87" w:rsidP="00004B87">
      <w:pPr>
        <w:widowControl w:val="0"/>
        <w:tabs>
          <w:tab w:val="left" w:pos="144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67274A" w:rsidRPr="0067274A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24"/>
        </w:rPr>
        <w:object w:dxaOrig="859" w:dyaOrig="560" w14:anchorId="662BC216">
          <v:shape id="_x0000_i1108" type="#_x0000_t75" style="width:42.6pt;height:27.6pt" o:ole="">
            <v:imagedata r:id="rId172" o:title=""/>
          </v:shape>
          <o:OLEObject Type="Embed" ProgID="Equation.DSMT4" ShapeID="_x0000_i1108" DrawAspect="Content" ObjectID="_1654269423" r:id="rId173"/>
        </w:object>
      </w:r>
    </w:p>
    <w:p w14:paraId="302AC781" w14:textId="77777777" w:rsidR="000252BF" w:rsidRPr="008B4AD7" w:rsidRDefault="000252BF" w:rsidP="004069BF">
      <w:pPr>
        <w:spacing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4346E29" w14:textId="77777777" w:rsidR="0067274A" w:rsidRPr="0067274A" w:rsidRDefault="004069BF" w:rsidP="004069BF">
      <w:pPr>
        <w:widowControl w:val="0"/>
        <w:spacing w:line="240" w:lineRule="auto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28"/>
        </w:rPr>
        <w:object w:dxaOrig="1400" w:dyaOrig="600" w14:anchorId="37C1A3A7">
          <v:shape id="_x0000_i1109" type="#_x0000_t75" style="width:70.5pt;height:30pt" o:ole="">
            <v:imagedata r:id="rId174" o:title=""/>
          </v:shape>
          <o:OLEObject Type="Embed" ProgID="Equation.DSMT4" ShapeID="_x0000_i1109" DrawAspect="Content" ObjectID="_1654269424" r:id="rId175"/>
        </w:object>
      </w:r>
    </w:p>
    <w:p w14:paraId="1A7313FB" w14:textId="77777777" w:rsidR="0067274A" w:rsidRPr="0067274A" w:rsidRDefault="0067274A" w:rsidP="0067274A">
      <w:pPr>
        <w:widowControl w:val="0"/>
        <w:spacing w:line="240" w:lineRule="auto"/>
        <w:rPr>
          <w:rFonts w:eastAsia="Calibri" w:cs="Times New Roman"/>
        </w:rPr>
      </w:pPr>
    </w:p>
    <w:p w14:paraId="4BD24C0A" w14:textId="77777777" w:rsidR="0067274A" w:rsidRPr="0067274A" w:rsidRDefault="0067274A" w:rsidP="0067274A">
      <w:pPr>
        <w:widowControl w:val="0"/>
        <w:spacing w:line="240" w:lineRule="auto"/>
        <w:rPr>
          <w:rFonts w:eastAsia="Calibri" w:cs="Times New Roman"/>
        </w:rPr>
      </w:pPr>
    </w:p>
    <w:p w14:paraId="5DBBFCE3" w14:textId="77777777" w:rsidR="0067274A" w:rsidRPr="0067274A" w:rsidRDefault="0067274A" w:rsidP="0067274A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0FE187D4" w14:textId="77777777" w:rsidR="0067274A" w:rsidRPr="0067274A" w:rsidRDefault="00004B87" w:rsidP="00004B87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960A29" w:rsidRPr="00960A29">
        <w:rPr>
          <w:rFonts w:eastAsia="Calibri" w:cs="Times New Roman"/>
          <w:position w:val="-6"/>
        </w:rPr>
        <w:object w:dxaOrig="780" w:dyaOrig="499" w14:anchorId="1AB01975">
          <v:shape id="_x0000_i1110" type="#_x0000_t75" style="width:39pt;height:24.9pt" o:ole="">
            <v:imagedata r:id="rId176" o:title=""/>
          </v:shape>
          <o:OLEObject Type="Embed" ProgID="Equation.DSMT4" ShapeID="_x0000_i1110" DrawAspect="Content" ObjectID="_1654269425" r:id="rId177"/>
        </w:object>
      </w:r>
    </w:p>
    <w:p w14:paraId="5A24910D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7DD930A" w14:textId="77777777" w:rsidR="0067274A" w:rsidRDefault="004069BF" w:rsidP="004069BF">
      <w:pPr>
        <w:widowControl w:val="0"/>
        <w:ind w:left="360"/>
        <w:rPr>
          <w:rFonts w:eastAsia="Calibri" w:cs="Times New Roman"/>
          <w:position w:val="-6"/>
        </w:rPr>
      </w:pPr>
      <w:r w:rsidRPr="004069BF">
        <w:rPr>
          <w:rFonts w:eastAsia="Calibri" w:cs="Times New Roman"/>
          <w:position w:val="-10"/>
        </w:rPr>
        <w:object w:dxaOrig="1320" w:dyaOrig="540" w14:anchorId="70CD6489">
          <v:shape id="_x0000_i1111" type="#_x0000_t75" style="width:66pt;height:27pt" o:ole="">
            <v:imagedata r:id="rId178" o:title=""/>
          </v:shape>
          <o:OLEObject Type="Embed" ProgID="Equation.DSMT4" ShapeID="_x0000_i1111" DrawAspect="Content" ObjectID="_1654269426" r:id="rId179"/>
        </w:object>
      </w:r>
    </w:p>
    <w:p w14:paraId="1A5EAF04" w14:textId="77777777" w:rsidR="000027A7" w:rsidRDefault="000027A7" w:rsidP="000027A7"/>
    <w:p w14:paraId="3D6CF1C3" w14:textId="77777777" w:rsidR="000027A7" w:rsidRDefault="000027A7" w:rsidP="000027A7"/>
    <w:p w14:paraId="1783A05B" w14:textId="77777777" w:rsidR="0067274A" w:rsidRPr="0067274A" w:rsidRDefault="0067274A" w:rsidP="004461A0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2FAB86B8" w14:textId="77777777" w:rsidR="0067274A" w:rsidRPr="0067274A" w:rsidRDefault="00004B87" w:rsidP="00004B87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960A29">
        <w:rPr>
          <w:rFonts w:eastAsia="Calibri" w:cs="Times New Roman"/>
          <w:position w:val="-6"/>
        </w:rPr>
        <w:object w:dxaOrig="740" w:dyaOrig="400" w14:anchorId="1296BD1B">
          <v:shape id="_x0000_i1112" type="#_x0000_t75" style="width:37.5pt;height:19.5pt" o:ole="">
            <v:imagedata r:id="rId180" o:title=""/>
          </v:shape>
          <o:OLEObject Type="Embed" ProgID="Equation.DSMT4" ShapeID="_x0000_i1112" DrawAspect="Content" ObjectID="_1654269427" r:id="rId181"/>
        </w:object>
      </w:r>
    </w:p>
    <w:p w14:paraId="625C1B81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2981BD4" w14:textId="77777777" w:rsidR="0067274A" w:rsidRPr="0067274A" w:rsidRDefault="004069BF" w:rsidP="004069BF">
      <w:pPr>
        <w:widowControl w:val="0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10"/>
        </w:rPr>
        <w:object w:dxaOrig="1219" w:dyaOrig="420" w14:anchorId="3BE1667D">
          <v:shape id="_x0000_i1113" type="#_x0000_t75" style="width:61.5pt;height:21pt" o:ole="">
            <v:imagedata r:id="rId182" o:title=""/>
          </v:shape>
          <o:OLEObject Type="Embed" ProgID="Equation.DSMT4" ShapeID="_x0000_i1113" DrawAspect="Content" ObjectID="_1654269428" r:id="rId183"/>
        </w:object>
      </w:r>
    </w:p>
    <w:p w14:paraId="20704013" w14:textId="77777777" w:rsidR="0067274A" w:rsidRPr="0067274A" w:rsidRDefault="0067274A" w:rsidP="0067274A">
      <w:pPr>
        <w:widowControl w:val="0"/>
        <w:rPr>
          <w:rFonts w:eastAsia="Calibri" w:cs="Times New Roman"/>
        </w:rPr>
      </w:pPr>
    </w:p>
    <w:p w14:paraId="0D56EB41" w14:textId="77777777" w:rsidR="0067274A" w:rsidRPr="0067274A" w:rsidRDefault="0067274A" w:rsidP="0067274A">
      <w:pPr>
        <w:widowControl w:val="0"/>
        <w:rPr>
          <w:rFonts w:eastAsia="Calibri" w:cs="Times New Roman"/>
        </w:rPr>
      </w:pPr>
    </w:p>
    <w:p w14:paraId="5A8BD8A1" w14:textId="77777777" w:rsidR="0067274A" w:rsidRPr="0067274A" w:rsidRDefault="0067274A" w:rsidP="004461A0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lastRenderedPageBreak/>
        <w:t>Exercise</w:t>
      </w:r>
    </w:p>
    <w:p w14:paraId="42028549" w14:textId="77777777" w:rsidR="0067274A" w:rsidRPr="0067274A" w:rsidRDefault="00E25ABE" w:rsidP="00E25ABE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67274A" w:rsidRPr="0067274A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6"/>
        </w:rPr>
        <w:object w:dxaOrig="740" w:dyaOrig="380" w14:anchorId="51258D4B">
          <v:shape id="_x0000_i1114" type="#_x0000_t75" style="width:36.6pt;height:18.9pt" o:ole="">
            <v:imagedata r:id="rId184" o:title=""/>
          </v:shape>
          <o:OLEObject Type="Embed" ProgID="Equation.DSMT4" ShapeID="_x0000_i1114" DrawAspect="Content" ObjectID="_1654269429" r:id="rId185"/>
        </w:object>
      </w:r>
    </w:p>
    <w:p w14:paraId="75C01177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46AFB2A" w14:textId="77777777" w:rsidR="0067274A" w:rsidRDefault="004069BF" w:rsidP="004069BF">
      <w:pPr>
        <w:widowControl w:val="0"/>
        <w:ind w:left="360"/>
        <w:rPr>
          <w:rFonts w:eastAsia="Calibri" w:cs="Times New Roman"/>
        </w:rPr>
      </w:pPr>
      <w:r w:rsidRPr="00960A29">
        <w:rPr>
          <w:rFonts w:eastAsia="Calibri" w:cs="Times New Roman"/>
          <w:position w:val="-6"/>
        </w:rPr>
        <w:object w:dxaOrig="1680" w:dyaOrig="380" w14:anchorId="28AA65D1">
          <v:shape id="_x0000_i1115" type="#_x0000_t75" style="width:84pt;height:18.9pt" o:ole="">
            <v:imagedata r:id="rId186" o:title=""/>
          </v:shape>
          <o:OLEObject Type="Embed" ProgID="Equation.DSMT4" ShapeID="_x0000_i1115" DrawAspect="Content" ObjectID="_1654269430" r:id="rId187"/>
        </w:object>
      </w:r>
    </w:p>
    <w:p w14:paraId="77325AB0" w14:textId="77777777" w:rsidR="004069BF" w:rsidRPr="0067274A" w:rsidRDefault="004069BF" w:rsidP="004069BF">
      <w:pPr>
        <w:widowControl w:val="0"/>
        <w:tabs>
          <w:tab w:val="left" w:pos="1170"/>
        </w:tabs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4069BF">
        <w:rPr>
          <w:rFonts w:eastAsia="Calibri" w:cs="Times New Roman"/>
          <w:position w:val="-10"/>
        </w:rPr>
        <w:object w:dxaOrig="760" w:dyaOrig="420" w14:anchorId="2C10C829">
          <v:shape id="_x0000_i1116" type="#_x0000_t75" style="width:38.4pt;height:21pt" o:ole="">
            <v:imagedata r:id="rId188" o:title=""/>
          </v:shape>
          <o:OLEObject Type="Embed" ProgID="Equation.DSMT4" ShapeID="_x0000_i1116" DrawAspect="Content" ObjectID="_1654269431" r:id="rId189"/>
        </w:object>
      </w:r>
    </w:p>
    <w:p w14:paraId="61CE095F" w14:textId="77777777" w:rsidR="0067274A" w:rsidRPr="0067274A" w:rsidRDefault="0067274A" w:rsidP="004069BF"/>
    <w:p w14:paraId="384A7008" w14:textId="77777777" w:rsidR="0067274A" w:rsidRPr="0067274A" w:rsidRDefault="0067274A" w:rsidP="004069BF"/>
    <w:p w14:paraId="1AB8B9AD" w14:textId="77777777" w:rsidR="0067274A" w:rsidRPr="0067274A" w:rsidRDefault="0067274A" w:rsidP="004069BF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3BB7E25D" w14:textId="77777777" w:rsidR="0067274A" w:rsidRPr="0067274A" w:rsidRDefault="00E25ABE" w:rsidP="00E25ABE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67274A" w:rsidRPr="0067274A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6"/>
        </w:rPr>
        <w:object w:dxaOrig="639" w:dyaOrig="380" w14:anchorId="1ADBA071">
          <v:shape id="_x0000_i1117" type="#_x0000_t75" style="width:32.1pt;height:18.9pt" o:ole="">
            <v:imagedata r:id="rId190" o:title=""/>
          </v:shape>
          <o:OLEObject Type="Embed" ProgID="Equation.DSMT4" ShapeID="_x0000_i1117" DrawAspect="Content" ObjectID="_1654269432" r:id="rId191"/>
        </w:object>
      </w:r>
    </w:p>
    <w:p w14:paraId="1873CC53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D724B05" w14:textId="77777777" w:rsidR="0067274A" w:rsidRPr="0067274A" w:rsidRDefault="004069BF" w:rsidP="004069BF">
      <w:pPr>
        <w:widowControl w:val="0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10"/>
        </w:rPr>
        <w:object w:dxaOrig="1300" w:dyaOrig="420" w14:anchorId="76A6D6D4">
          <v:shape id="_x0000_i1118" type="#_x0000_t75" style="width:65.4pt;height:21pt" o:ole="">
            <v:imagedata r:id="rId192" o:title=""/>
          </v:shape>
          <o:OLEObject Type="Embed" ProgID="Equation.DSMT4" ShapeID="_x0000_i1118" DrawAspect="Content" ObjectID="_1654269433" r:id="rId193"/>
        </w:object>
      </w:r>
    </w:p>
    <w:p w14:paraId="14B4C181" w14:textId="77777777" w:rsidR="00A65465" w:rsidRPr="0067274A" w:rsidRDefault="00A65465" w:rsidP="00A65465"/>
    <w:p w14:paraId="75703EA9" w14:textId="77777777" w:rsidR="00A65465" w:rsidRPr="0067274A" w:rsidRDefault="00A65465" w:rsidP="00A65465"/>
    <w:p w14:paraId="6E20E090" w14:textId="77777777" w:rsidR="00A65465" w:rsidRPr="0067274A" w:rsidRDefault="00A65465" w:rsidP="00A65465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7E53E839" w14:textId="77777777" w:rsidR="00A65465" w:rsidRPr="0067274A" w:rsidRDefault="00A65465" w:rsidP="00A65465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67274A">
        <w:rPr>
          <w:rFonts w:eastAsia="Calibri" w:cs="Times New Roman"/>
        </w:rPr>
        <w:t xml:space="preserve"> </w:t>
      </w:r>
      <w:r w:rsidRPr="00D44519">
        <w:rPr>
          <w:position w:val="-6"/>
        </w:rPr>
        <w:object w:dxaOrig="780" w:dyaOrig="380" w14:anchorId="798C83AA">
          <v:shape id="_x0000_i1119" type="#_x0000_t75" style="width:39.6pt;height:18.9pt" o:ole="">
            <v:imagedata r:id="rId194" o:title=""/>
          </v:shape>
          <o:OLEObject Type="Embed" ProgID="Equation.DSMT4" ShapeID="_x0000_i1119" DrawAspect="Content" ObjectID="_1654269434" r:id="rId195"/>
        </w:object>
      </w:r>
    </w:p>
    <w:p w14:paraId="7400D2E8" w14:textId="77777777" w:rsidR="00A65465" w:rsidRPr="008B4AD7" w:rsidRDefault="00A65465" w:rsidP="00A65465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EA80664" w14:textId="77777777" w:rsidR="00A65465" w:rsidRPr="0067274A" w:rsidRDefault="00A65465" w:rsidP="00A65465">
      <w:pPr>
        <w:widowControl w:val="0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10"/>
        </w:rPr>
        <w:object w:dxaOrig="1660" w:dyaOrig="420" w14:anchorId="1EA40C51">
          <v:shape id="_x0000_i1120" type="#_x0000_t75" style="width:83.1pt;height:21pt" o:ole="">
            <v:imagedata r:id="rId196" o:title=""/>
          </v:shape>
          <o:OLEObject Type="Embed" ProgID="Equation.DSMT4" ShapeID="_x0000_i1120" DrawAspect="Content" ObjectID="_1654269435" r:id="rId197"/>
        </w:object>
      </w:r>
    </w:p>
    <w:p w14:paraId="6F0A0AC2" w14:textId="77777777" w:rsidR="00766EBC" w:rsidRPr="0067274A" w:rsidRDefault="00766EBC" w:rsidP="00766EBC"/>
    <w:p w14:paraId="6F4BABE9" w14:textId="77777777" w:rsidR="00766EBC" w:rsidRPr="0067274A" w:rsidRDefault="00766EBC" w:rsidP="00766EBC"/>
    <w:p w14:paraId="450EF82A" w14:textId="77777777" w:rsidR="00766EBC" w:rsidRPr="0067274A" w:rsidRDefault="00766EBC" w:rsidP="00766EBC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6A533A19" w14:textId="77777777" w:rsidR="00766EBC" w:rsidRPr="0067274A" w:rsidRDefault="00766EBC" w:rsidP="00766EBC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67274A">
        <w:rPr>
          <w:rFonts w:eastAsia="Calibri" w:cs="Times New Roman"/>
        </w:rPr>
        <w:t xml:space="preserve"> </w:t>
      </w:r>
      <w:r w:rsidRPr="00766EBC">
        <w:rPr>
          <w:position w:val="-24"/>
        </w:rPr>
        <w:object w:dxaOrig="880" w:dyaOrig="560" w14:anchorId="16794723">
          <v:shape id="_x0000_i1121" type="#_x0000_t75" style="width:45pt;height:27pt" o:ole="">
            <v:imagedata r:id="rId198" o:title=""/>
          </v:shape>
          <o:OLEObject Type="Embed" ProgID="Equation.DSMT4" ShapeID="_x0000_i1121" DrawAspect="Content" ObjectID="_1654269436" r:id="rId199"/>
        </w:object>
      </w:r>
    </w:p>
    <w:p w14:paraId="15E8BEEE" w14:textId="77777777" w:rsidR="00766EBC" w:rsidRPr="008B4AD7" w:rsidRDefault="00766EBC" w:rsidP="00766EBC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CF16EE1" w14:textId="77777777" w:rsidR="00766EBC" w:rsidRPr="0067274A" w:rsidRDefault="00766EBC" w:rsidP="00766EBC">
      <w:pPr>
        <w:widowControl w:val="0"/>
        <w:ind w:left="360"/>
        <w:rPr>
          <w:rFonts w:eastAsia="Calibri" w:cs="Times New Roman"/>
        </w:rPr>
      </w:pPr>
      <w:r w:rsidRPr="00766EBC">
        <w:rPr>
          <w:rFonts w:eastAsia="Calibri" w:cs="Times New Roman"/>
          <w:position w:val="-28"/>
        </w:rPr>
        <w:object w:dxaOrig="1400" w:dyaOrig="600" w14:anchorId="45AAB6AC">
          <v:shape id="_x0000_i1122" type="#_x0000_t75" style="width:69.6pt;height:29.4pt" o:ole="">
            <v:imagedata r:id="rId200" o:title=""/>
          </v:shape>
          <o:OLEObject Type="Embed" ProgID="Equation.DSMT4" ShapeID="_x0000_i1122" DrawAspect="Content" ObjectID="_1654269437" r:id="rId201"/>
        </w:object>
      </w:r>
    </w:p>
    <w:p w14:paraId="75376CFA" w14:textId="77777777" w:rsidR="00766EBC" w:rsidRPr="0067274A" w:rsidRDefault="00766EBC" w:rsidP="00766EBC"/>
    <w:p w14:paraId="6A5C9859" w14:textId="77777777" w:rsidR="00766EBC" w:rsidRPr="0067274A" w:rsidRDefault="00766EBC" w:rsidP="00766EBC"/>
    <w:p w14:paraId="7D4D6CF7" w14:textId="77777777" w:rsidR="00766EBC" w:rsidRPr="0067274A" w:rsidRDefault="00766EBC" w:rsidP="00766EBC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1E5A2962" w14:textId="77777777" w:rsidR="00766EBC" w:rsidRPr="0067274A" w:rsidRDefault="00766EBC" w:rsidP="00766EBC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67274A">
        <w:rPr>
          <w:rFonts w:eastAsia="Calibri" w:cs="Times New Roman"/>
        </w:rPr>
        <w:t xml:space="preserve"> </w:t>
      </w:r>
      <w:r w:rsidRPr="00D44519">
        <w:rPr>
          <w:position w:val="-6"/>
        </w:rPr>
        <w:object w:dxaOrig="1040" w:dyaOrig="480" w14:anchorId="412EBDB9">
          <v:shape id="_x0000_i1123" type="#_x0000_t75" style="width:52.5pt;height:24pt" o:ole="">
            <v:imagedata r:id="rId202" o:title=""/>
          </v:shape>
          <o:OLEObject Type="Embed" ProgID="Equation.DSMT4" ShapeID="_x0000_i1123" DrawAspect="Content" ObjectID="_1654269438" r:id="rId203"/>
        </w:object>
      </w:r>
    </w:p>
    <w:p w14:paraId="03F24C94" w14:textId="77777777" w:rsidR="00766EBC" w:rsidRPr="008B4AD7" w:rsidRDefault="00766EBC" w:rsidP="00766EBC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170712F" w14:textId="77777777" w:rsidR="00766EBC" w:rsidRPr="0067274A" w:rsidRDefault="00766EBC" w:rsidP="00766EBC">
      <w:pPr>
        <w:widowControl w:val="0"/>
        <w:ind w:left="360"/>
        <w:rPr>
          <w:rFonts w:eastAsia="Calibri" w:cs="Times New Roman"/>
        </w:rPr>
      </w:pPr>
      <w:r w:rsidRPr="00766EBC">
        <w:rPr>
          <w:rFonts w:eastAsia="Calibri" w:cs="Times New Roman"/>
          <w:position w:val="-10"/>
        </w:rPr>
        <w:object w:dxaOrig="2180" w:dyaOrig="520" w14:anchorId="393148DC">
          <v:shape id="_x0000_i1124" type="#_x0000_t75" style="width:108.9pt;height:25.5pt" o:ole="">
            <v:imagedata r:id="rId204" o:title=""/>
          </v:shape>
          <o:OLEObject Type="Embed" ProgID="Equation.DSMT4" ShapeID="_x0000_i1124" DrawAspect="Content" ObjectID="_1654269439" r:id="rId205"/>
        </w:object>
      </w:r>
    </w:p>
    <w:p w14:paraId="51B2BA04" w14:textId="77777777" w:rsidR="00766EBC" w:rsidRDefault="00766EBC" w:rsidP="0067274A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50971028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bookmarkStart w:id="1" w:name="_Hlk491497188"/>
      <w:r w:rsidRPr="00D62F06">
        <w:rPr>
          <w:b/>
          <w:i/>
          <w:sz w:val="26"/>
          <w:szCs w:val="26"/>
        </w:rPr>
        <w:lastRenderedPageBreak/>
        <w:t>Exercise</w:t>
      </w:r>
    </w:p>
    <w:p w14:paraId="4E53B8A1" w14:textId="77777777" w:rsidR="005124F3" w:rsidRDefault="00843901" w:rsidP="00952EC1">
      <w:pPr>
        <w:tabs>
          <w:tab w:val="left" w:pos="720"/>
          <w:tab w:val="left" w:pos="2520"/>
          <w:tab w:val="left" w:pos="432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 </w:t>
      </w:r>
      <w:r w:rsidR="00CD37B5" w:rsidRPr="00960A29">
        <w:rPr>
          <w:rFonts w:cs="Times New Roman"/>
          <w:position w:val="-22"/>
          <w:szCs w:val="24"/>
        </w:rPr>
        <w:object w:dxaOrig="1960" w:dyaOrig="480" w14:anchorId="32C4F3EB">
          <v:shape id="_x0000_i1125" type="#_x0000_t75" style="width:99pt;height:24pt" o:ole="">
            <v:imagedata r:id="rId206" o:title=""/>
          </v:shape>
          <o:OLEObject Type="Embed" ProgID="Equation.DSMT4" ShapeID="_x0000_i1125" DrawAspect="Content" ObjectID="_1654269440" r:id="rId207"/>
        </w:object>
      </w:r>
    </w:p>
    <w:p w14:paraId="7CDEDA1E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C62A4BE" w14:textId="77777777" w:rsidR="000252BF" w:rsidRDefault="00ED1021" w:rsidP="00ED1021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840" w:dyaOrig="340" w14:anchorId="48CE4999">
          <v:shape id="_x0000_i1126" type="#_x0000_t75" style="width:42pt;height:17.4pt" o:ole="">
            <v:imagedata r:id="rId208" o:title=""/>
          </v:shape>
          <o:OLEObject Type="Embed" ProgID="Equation.DSMT4" ShapeID="_x0000_i1126" DrawAspect="Content" ObjectID="_1654269441" r:id="rId209"/>
        </w:object>
      </w:r>
    </w:p>
    <w:p w14:paraId="3F56B99B" w14:textId="77777777" w:rsidR="000252BF" w:rsidRDefault="000252BF" w:rsidP="000252BF"/>
    <w:p w14:paraId="7D1B4C11" w14:textId="77777777" w:rsidR="00952EC1" w:rsidRDefault="00952EC1" w:rsidP="000252BF">
      <w:r>
        <w:tab/>
      </w:r>
    </w:p>
    <w:p w14:paraId="1B42236F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3562B85" w14:textId="77777777" w:rsidR="005124F3" w:rsidRDefault="00843901" w:rsidP="000252BF">
      <w:pPr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 </w:t>
      </w:r>
      <w:r w:rsidR="00CD37B5" w:rsidRPr="00960A29">
        <w:rPr>
          <w:rFonts w:cs="Times New Roman"/>
          <w:position w:val="-22"/>
          <w:szCs w:val="24"/>
        </w:rPr>
        <w:object w:dxaOrig="1960" w:dyaOrig="480" w14:anchorId="2CEA5A82">
          <v:shape id="_x0000_i1127" type="#_x0000_t75" style="width:99pt;height:24pt" o:ole="">
            <v:imagedata r:id="rId210" o:title=""/>
          </v:shape>
          <o:OLEObject Type="Embed" ProgID="Equation.DSMT4" ShapeID="_x0000_i1127" DrawAspect="Content" ObjectID="_1654269442" r:id="rId211"/>
        </w:object>
      </w:r>
    </w:p>
    <w:p w14:paraId="2BD0711F" w14:textId="77777777" w:rsidR="005124F3" w:rsidRPr="004461A0" w:rsidRDefault="005124F3" w:rsidP="004461A0">
      <w:pPr>
        <w:spacing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14:paraId="76908A00" w14:textId="77777777" w:rsidR="00ED1021" w:rsidRDefault="00ED1021" w:rsidP="00ED1021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840" w:dyaOrig="340" w14:anchorId="359F0498">
          <v:shape id="_x0000_i1128" type="#_x0000_t75" style="width:42pt;height:17.4pt" o:ole="">
            <v:imagedata r:id="rId212" o:title=""/>
          </v:shape>
          <o:OLEObject Type="Embed" ProgID="Equation.DSMT4" ShapeID="_x0000_i1128" DrawAspect="Content" ObjectID="_1654269443" r:id="rId213"/>
        </w:object>
      </w:r>
    </w:p>
    <w:p w14:paraId="220B16BE" w14:textId="77777777" w:rsidR="00E97CE4" w:rsidRDefault="00E97CE4" w:rsidP="004461A0"/>
    <w:p w14:paraId="1E742A80" w14:textId="77777777" w:rsidR="00E97CE4" w:rsidRDefault="00E97CE4" w:rsidP="004461A0"/>
    <w:p w14:paraId="698F422B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7EA6B60" w14:textId="77777777" w:rsidR="005124F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 </w:t>
      </w:r>
      <w:r w:rsidR="00CD37B5" w:rsidRPr="00CD37B5">
        <w:rPr>
          <w:position w:val="-14"/>
        </w:rPr>
        <w:object w:dxaOrig="1780" w:dyaOrig="400" w14:anchorId="30800D1E">
          <v:shape id="_x0000_i1129" type="#_x0000_t75" style="width:89.4pt;height:19.5pt" o:ole="">
            <v:imagedata r:id="rId214" o:title=""/>
          </v:shape>
          <o:OLEObject Type="Embed" ProgID="Equation.DSMT4" ShapeID="_x0000_i1129" DrawAspect="Content" ObjectID="_1654269444" r:id="rId215"/>
        </w:object>
      </w:r>
    </w:p>
    <w:p w14:paraId="3726101A" w14:textId="77777777" w:rsidR="005124F3" w:rsidRPr="004461A0" w:rsidRDefault="005124F3" w:rsidP="005124F3">
      <w:pPr>
        <w:spacing w:before="120"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14:paraId="4A448133" w14:textId="77777777" w:rsidR="00CD64E0" w:rsidRDefault="00CD64E0" w:rsidP="00CD64E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700" w:dyaOrig="340" w14:anchorId="3B83FFD5">
          <v:shape id="_x0000_i1130" type="#_x0000_t75" style="width:35.1pt;height:17.4pt" o:ole="">
            <v:imagedata r:id="rId216" o:title=""/>
          </v:shape>
          <o:OLEObject Type="Embed" ProgID="Equation.DSMT4" ShapeID="_x0000_i1130" DrawAspect="Content" ObjectID="_1654269445" r:id="rId217"/>
        </w:object>
      </w:r>
    </w:p>
    <w:p w14:paraId="411D4D81" w14:textId="77777777" w:rsidR="000252BF" w:rsidRDefault="000252BF" w:rsidP="000252BF"/>
    <w:p w14:paraId="1C332EC0" w14:textId="77777777" w:rsidR="00CD64E0" w:rsidRDefault="00CD64E0" w:rsidP="000252BF"/>
    <w:p w14:paraId="729529E7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F757EEC" w14:textId="77777777" w:rsidR="00E1622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</w:t>
      </w:r>
      <w:r w:rsidR="00CD37B5" w:rsidRPr="00CD37B5">
        <w:rPr>
          <w:position w:val="-14"/>
        </w:rPr>
        <w:object w:dxaOrig="1780" w:dyaOrig="400" w14:anchorId="51FA503D">
          <v:shape id="_x0000_i1131" type="#_x0000_t75" style="width:89.4pt;height:19.5pt" o:ole="">
            <v:imagedata r:id="rId218" o:title=""/>
          </v:shape>
          <o:OLEObject Type="Embed" ProgID="Equation.DSMT4" ShapeID="_x0000_i1131" DrawAspect="Content" ObjectID="_1654269446" r:id="rId219"/>
        </w:object>
      </w:r>
    </w:p>
    <w:p w14:paraId="39931540" w14:textId="77777777" w:rsidR="00E16223" w:rsidRPr="004461A0" w:rsidRDefault="00E16223" w:rsidP="00E16223">
      <w:pPr>
        <w:spacing w:before="120"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14:paraId="5AA31935" w14:textId="77777777" w:rsidR="00CD64E0" w:rsidRDefault="00CD64E0" w:rsidP="00CD64E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700" w:dyaOrig="340" w14:anchorId="0AE52767">
          <v:shape id="_x0000_i1132" type="#_x0000_t75" style="width:35.1pt;height:17.4pt" o:ole="">
            <v:imagedata r:id="rId220" o:title=""/>
          </v:shape>
          <o:OLEObject Type="Embed" ProgID="Equation.DSMT4" ShapeID="_x0000_i1132" DrawAspect="Content" ObjectID="_1654269447" r:id="rId221"/>
        </w:object>
      </w:r>
    </w:p>
    <w:p w14:paraId="3E0AE1BE" w14:textId="77777777" w:rsidR="00952EC1" w:rsidRDefault="00952EC1" w:rsidP="000252BF"/>
    <w:p w14:paraId="4283078C" w14:textId="77777777" w:rsidR="00E16223" w:rsidRDefault="00E16223" w:rsidP="000252BF"/>
    <w:p w14:paraId="37C55150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7CD4088" w14:textId="77777777" w:rsidR="00E1622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</w:t>
      </w:r>
      <w:r w:rsidR="00CD37B5" w:rsidRPr="00CD37B5">
        <w:rPr>
          <w:position w:val="-14"/>
        </w:rPr>
        <w:object w:dxaOrig="1780" w:dyaOrig="460" w14:anchorId="14255BD5">
          <v:shape id="_x0000_i1133" type="#_x0000_t75" style="width:89.4pt;height:23.4pt" o:ole="">
            <v:imagedata r:id="rId222" o:title=""/>
          </v:shape>
          <o:OLEObject Type="Embed" ProgID="Equation.DSMT4" ShapeID="_x0000_i1133" DrawAspect="Content" ObjectID="_1654269448" r:id="rId223"/>
        </w:object>
      </w:r>
    </w:p>
    <w:p w14:paraId="08316C6A" w14:textId="77777777" w:rsidR="00E16223" w:rsidRPr="004461A0" w:rsidRDefault="00E16223" w:rsidP="00E16223">
      <w:pPr>
        <w:spacing w:before="120"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14:paraId="6B18CB2A" w14:textId="77777777" w:rsidR="00CD64E0" w:rsidRDefault="00CD64E0" w:rsidP="00CD37B5"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D64E0">
        <w:object w:dxaOrig="960" w:dyaOrig="440" w14:anchorId="7840C3CE">
          <v:shape id="_x0000_i1134" type="#_x0000_t75" style="width:48pt;height:22.5pt" o:ole="">
            <v:imagedata r:id="rId224" o:title=""/>
          </v:shape>
          <o:OLEObject Type="Embed" ProgID="Equation.DSMT4" ShapeID="_x0000_i1134" DrawAspect="Content" ObjectID="_1654269449" r:id="rId225"/>
        </w:object>
      </w:r>
    </w:p>
    <w:p w14:paraId="3136EDFD" w14:textId="77777777" w:rsidR="00952EC1" w:rsidRDefault="00952EC1" w:rsidP="00CD64E0">
      <w:pPr>
        <w:tabs>
          <w:tab w:val="left" w:pos="1440"/>
        </w:tabs>
      </w:pPr>
      <w:r>
        <w:rPr>
          <w:position w:val="-10"/>
        </w:rPr>
        <w:tab/>
      </w:r>
      <w:r w:rsidR="00CD64E0" w:rsidRPr="00CD64E0">
        <w:rPr>
          <w:position w:val="-18"/>
        </w:rPr>
        <w:object w:dxaOrig="1900" w:dyaOrig="440" w14:anchorId="67A4B656">
          <v:shape id="_x0000_i1135" type="#_x0000_t75" style="width:95.4pt;height:22.5pt" o:ole="">
            <v:imagedata r:id="rId226" o:title=""/>
          </v:shape>
          <o:OLEObject Type="Embed" ProgID="Equation.DSMT4" ShapeID="_x0000_i1135" DrawAspect="Content" ObjectID="_1654269450" r:id="rId227"/>
        </w:object>
      </w:r>
    </w:p>
    <w:p w14:paraId="2354D3C3" w14:textId="77777777" w:rsidR="00E16223" w:rsidRDefault="00E16223" w:rsidP="00952EC1">
      <w:pPr>
        <w:tabs>
          <w:tab w:val="left" w:pos="720"/>
          <w:tab w:val="left" w:pos="2520"/>
        </w:tabs>
        <w:rPr>
          <w:position w:val="-10"/>
        </w:rPr>
      </w:pPr>
    </w:p>
    <w:p w14:paraId="084C92F2" w14:textId="77777777" w:rsidR="00E16223" w:rsidRDefault="00E16223" w:rsidP="00952EC1">
      <w:pPr>
        <w:tabs>
          <w:tab w:val="left" w:pos="720"/>
          <w:tab w:val="left" w:pos="2520"/>
        </w:tabs>
        <w:rPr>
          <w:position w:val="-10"/>
        </w:rPr>
      </w:pPr>
    </w:p>
    <w:p w14:paraId="7CADFCBE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9C5F305" w14:textId="77777777" w:rsidR="00E1622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</w:t>
      </w:r>
      <w:r w:rsidR="00CD37B5" w:rsidRPr="00CD37B5">
        <w:rPr>
          <w:position w:val="-14"/>
        </w:rPr>
        <w:object w:dxaOrig="1780" w:dyaOrig="460" w14:anchorId="34F3EEDD">
          <v:shape id="_x0000_i1136" type="#_x0000_t75" style="width:89.4pt;height:23.4pt" o:ole="">
            <v:imagedata r:id="rId228" o:title=""/>
          </v:shape>
          <o:OLEObject Type="Embed" ProgID="Equation.DSMT4" ShapeID="_x0000_i1136" DrawAspect="Content" ObjectID="_1654269451" r:id="rId229"/>
        </w:object>
      </w:r>
    </w:p>
    <w:p w14:paraId="7A08D32A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F99F5FB" w14:textId="77777777" w:rsidR="00CD37B5" w:rsidRDefault="00DC3B52" w:rsidP="00DC3B52">
      <w:pPr>
        <w:tabs>
          <w:tab w:val="left" w:pos="1440"/>
        </w:tabs>
        <w:spacing w:line="360" w:lineRule="auto"/>
        <w:ind w:left="360"/>
        <w:rPr>
          <w:position w:val="-10"/>
        </w:rPr>
      </w:pPr>
      <w:r w:rsidRPr="00ED1021">
        <w:rPr>
          <w:b/>
          <w:i/>
          <w:color w:val="4F6228" w:themeColor="accent3" w:themeShade="80"/>
        </w:rPr>
        <w:lastRenderedPageBreak/>
        <w:t>Domain</w:t>
      </w:r>
      <w:r>
        <w:t>:</w:t>
      </w:r>
      <w:r>
        <w:tab/>
      </w:r>
      <w:r w:rsidRPr="00CD64E0">
        <w:rPr>
          <w:position w:val="-18"/>
        </w:rPr>
        <w:object w:dxaOrig="960" w:dyaOrig="440" w14:anchorId="0D1F642A">
          <v:shape id="_x0000_i1137" type="#_x0000_t75" style="width:48pt;height:22.5pt" o:ole="">
            <v:imagedata r:id="rId230" o:title=""/>
          </v:shape>
          <o:OLEObject Type="Embed" ProgID="Equation.DSMT4" ShapeID="_x0000_i1137" DrawAspect="Content" ObjectID="_1654269452" r:id="rId231"/>
        </w:object>
      </w:r>
      <w:r>
        <w:tab/>
      </w:r>
      <w:r>
        <w:rPr>
          <w:position w:val="-10"/>
        </w:rPr>
        <w:tab/>
      </w:r>
    </w:p>
    <w:p w14:paraId="107E849D" w14:textId="77777777" w:rsidR="00DC3B52" w:rsidRDefault="00CD37B5" w:rsidP="00CD37B5">
      <w:pPr>
        <w:tabs>
          <w:tab w:val="left" w:pos="144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ab/>
      </w:r>
      <w:r w:rsidR="00DC3B52" w:rsidRPr="00CD64E0">
        <w:rPr>
          <w:position w:val="-18"/>
        </w:rPr>
        <w:object w:dxaOrig="1900" w:dyaOrig="440" w14:anchorId="08524480">
          <v:shape id="_x0000_i1138" type="#_x0000_t75" style="width:95.4pt;height:22.5pt" o:ole="">
            <v:imagedata r:id="rId232" o:title=""/>
          </v:shape>
          <o:OLEObject Type="Embed" ProgID="Equation.DSMT4" ShapeID="_x0000_i1138" DrawAspect="Content" ObjectID="_1654269453" r:id="rId233"/>
        </w:object>
      </w:r>
    </w:p>
    <w:p w14:paraId="60B23A20" w14:textId="77777777" w:rsidR="00CD37B5" w:rsidRDefault="00CD37B5" w:rsidP="00CD37B5"/>
    <w:p w14:paraId="306CB538" w14:textId="77777777" w:rsidR="00CD37B5" w:rsidRDefault="00CD37B5" w:rsidP="00CD37B5"/>
    <w:p w14:paraId="5570E5C8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72C0B96" w14:textId="77777777" w:rsidR="00E16223" w:rsidRDefault="00843901" w:rsidP="00DB2872">
      <w:pPr>
        <w:tabs>
          <w:tab w:val="left" w:pos="720"/>
          <w:tab w:val="left" w:pos="2880"/>
        </w:tabs>
        <w:spacing w:line="240" w:lineRule="auto"/>
        <w:rPr>
          <w:i/>
          <w:position w:val="-22"/>
        </w:rPr>
      </w:pPr>
      <w:r>
        <w:rPr>
          <w:rFonts w:cs="Times New Roman"/>
          <w:szCs w:val="24"/>
        </w:rPr>
        <w:t xml:space="preserve">Find the domain of  </w:t>
      </w:r>
      <w:r w:rsidR="00CD37B5" w:rsidRPr="00960A29">
        <w:rPr>
          <w:rFonts w:cs="Times New Roman"/>
          <w:position w:val="-22"/>
          <w:szCs w:val="24"/>
        </w:rPr>
        <w:object w:dxaOrig="2540" w:dyaOrig="560" w14:anchorId="571AA08A">
          <v:shape id="_x0000_i1139" type="#_x0000_t75" style="width:126pt;height:27.6pt" o:ole="">
            <v:imagedata r:id="rId234" o:title=""/>
          </v:shape>
          <o:OLEObject Type="Embed" ProgID="Equation.DSMT4" ShapeID="_x0000_i1139" DrawAspect="Content" ObjectID="_1654269454" r:id="rId235"/>
        </w:object>
      </w:r>
    </w:p>
    <w:p w14:paraId="1FC562D8" w14:textId="77777777" w:rsidR="003E12BF" w:rsidRPr="008B4AD7" w:rsidRDefault="003E12BF" w:rsidP="00C54FEB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26DBAC7" w14:textId="77777777" w:rsidR="00952EC1" w:rsidRDefault="00C54FEB" w:rsidP="00C54FEB">
      <w:pPr>
        <w:spacing w:line="360" w:lineRule="auto"/>
        <w:ind w:left="360"/>
      </w:pPr>
      <w:r w:rsidRPr="00C54FEB">
        <w:rPr>
          <w:position w:val="-6"/>
        </w:rPr>
        <w:object w:dxaOrig="1640" w:dyaOrig="380" w14:anchorId="338DB742">
          <v:shape id="_x0000_i1140" type="#_x0000_t75" style="width:81.9pt;height:18.9pt" o:ole="">
            <v:imagedata r:id="rId236" o:title=""/>
          </v:shape>
          <o:OLEObject Type="Embed" ProgID="Equation.DSMT4" ShapeID="_x0000_i1140" DrawAspect="Content" ObjectID="_1654269455" r:id="rId237"/>
        </w:object>
      </w:r>
    </w:p>
    <w:p w14:paraId="76A35AFA" w14:textId="77777777" w:rsidR="00C54FEB" w:rsidRDefault="00C54FEB" w:rsidP="00C54FEB">
      <w:pPr>
        <w:ind w:left="360"/>
      </w:pPr>
      <w:r w:rsidRPr="00C54FEB">
        <w:rPr>
          <w:position w:val="-20"/>
        </w:rPr>
        <w:object w:dxaOrig="1700" w:dyaOrig="600" w14:anchorId="5EBC32BF">
          <v:shape id="_x0000_i1141" type="#_x0000_t75" style="width:84.6pt;height:30pt" o:ole="">
            <v:imagedata r:id="rId238" o:title=""/>
          </v:shape>
          <o:OLEObject Type="Embed" ProgID="Equation.DSMT4" ShapeID="_x0000_i1141" DrawAspect="Content" ObjectID="_1654269456" r:id="rId239"/>
        </w:object>
      </w:r>
      <w:r>
        <w:t xml:space="preserve"> </w:t>
      </w:r>
    </w:p>
    <w:p w14:paraId="73E61E3B" w14:textId="77777777" w:rsidR="00C54FEB" w:rsidRDefault="00C54FEB" w:rsidP="00C54FEB">
      <w:pPr>
        <w:tabs>
          <w:tab w:val="left" w:pos="540"/>
        </w:tabs>
        <w:spacing w:line="360" w:lineRule="auto"/>
        <w:ind w:left="360"/>
      </w:pPr>
      <w:r>
        <w:tab/>
      </w:r>
      <w:r w:rsidRPr="00C54FEB">
        <w:rPr>
          <w:position w:val="-50"/>
        </w:rPr>
        <w:object w:dxaOrig="1400" w:dyaOrig="1120" w14:anchorId="74F3A612">
          <v:shape id="_x0000_i1142" type="#_x0000_t75" style="width:69.6pt;height:56.1pt" o:ole="">
            <v:imagedata r:id="rId240" o:title=""/>
          </v:shape>
          <o:OLEObject Type="Embed" ProgID="Equation.DSMT4" ShapeID="_x0000_i1142" DrawAspect="Content" ObjectID="_1654269457" r:id="rId241"/>
        </w:object>
      </w:r>
      <w:r>
        <w:t xml:space="preserve"> </w:t>
      </w:r>
    </w:p>
    <w:p w14:paraId="5E22AF8C" w14:textId="77777777" w:rsidR="00DC3B52" w:rsidRDefault="00DC3B52" w:rsidP="00D84F42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="00C54FEB" w:rsidRPr="00C54FEB">
        <w:rPr>
          <w:position w:val="-16"/>
        </w:rPr>
        <w:object w:dxaOrig="1579" w:dyaOrig="400" w14:anchorId="4236F4D4">
          <v:shape id="_x0000_i1143" type="#_x0000_t75" style="width:79.5pt;height:20.4pt" o:ole="">
            <v:imagedata r:id="rId242" o:title=""/>
          </v:shape>
          <o:OLEObject Type="Embed" ProgID="Equation.DSMT4" ShapeID="_x0000_i1143" DrawAspect="Content" ObjectID="_1654269458" r:id="rId243"/>
        </w:object>
      </w:r>
    </w:p>
    <w:p w14:paraId="73B58046" w14:textId="77777777" w:rsidR="005D7933" w:rsidRDefault="00DC3B52" w:rsidP="00DC3B52">
      <w:pPr>
        <w:tabs>
          <w:tab w:val="left" w:pos="1440"/>
        </w:tabs>
        <w:ind w:left="360"/>
      </w:pPr>
      <w:r>
        <w:rPr>
          <w:position w:val="-22"/>
        </w:rPr>
        <w:tab/>
      </w:r>
      <w:r w:rsidR="00C54FEB" w:rsidRPr="00DC3B52">
        <w:rPr>
          <w:position w:val="-18"/>
        </w:rPr>
        <w:object w:dxaOrig="2120" w:dyaOrig="440" w14:anchorId="515B3F42">
          <v:shape id="_x0000_i1144" type="#_x0000_t75" style="width:105.9pt;height:22.5pt" o:ole="">
            <v:imagedata r:id="rId244" o:title=""/>
          </v:shape>
          <o:OLEObject Type="Embed" ProgID="Equation.DSMT4" ShapeID="_x0000_i1144" DrawAspect="Content" ObjectID="_1654269459" r:id="rId245"/>
        </w:object>
      </w:r>
    </w:p>
    <w:p w14:paraId="1506E549" w14:textId="77777777" w:rsidR="00E97CE4" w:rsidRDefault="00E97CE4" w:rsidP="00DC3B52"/>
    <w:p w14:paraId="4496CBB4" w14:textId="77777777" w:rsidR="000027A7" w:rsidRDefault="000027A7" w:rsidP="00DC3B52"/>
    <w:p w14:paraId="68119C58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6A7C1A6" w14:textId="77777777" w:rsidR="00E16223" w:rsidRDefault="00843901" w:rsidP="00DB2872">
      <w:pPr>
        <w:tabs>
          <w:tab w:val="left" w:pos="720"/>
          <w:tab w:val="left" w:pos="288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</w:t>
      </w:r>
      <w:r w:rsidR="00CD37B5" w:rsidRPr="00960A29">
        <w:rPr>
          <w:rFonts w:cs="Times New Roman"/>
          <w:position w:val="-22"/>
          <w:szCs w:val="24"/>
        </w:rPr>
        <w:object w:dxaOrig="1880" w:dyaOrig="560" w14:anchorId="3496A370">
          <v:shape id="_x0000_i1145" type="#_x0000_t75" style="width:93pt;height:27.6pt" o:ole="">
            <v:imagedata r:id="rId246" o:title=""/>
          </v:shape>
          <o:OLEObject Type="Embed" ProgID="Equation.DSMT4" ShapeID="_x0000_i1145" DrawAspect="Content" ObjectID="_1654269460" r:id="rId247"/>
        </w:object>
      </w:r>
    </w:p>
    <w:tbl>
      <w:tblPr>
        <w:tblStyle w:val="TableGrid"/>
        <w:tblpPr w:leftFromText="180" w:rightFromText="180" w:vertAnchor="text" w:horzAnchor="page" w:tblpX="5988" w:tblpY="310"/>
        <w:tblW w:w="1750" w:type="pct"/>
        <w:tblLook w:val="04A0" w:firstRow="1" w:lastRow="0" w:firstColumn="1" w:lastColumn="0" w:noHBand="0" w:noVBand="1"/>
      </w:tblPr>
      <w:tblGrid>
        <w:gridCol w:w="1212"/>
        <w:gridCol w:w="1201"/>
        <w:gridCol w:w="1212"/>
      </w:tblGrid>
      <w:tr w:rsidR="00D62F06" w14:paraId="20A27A21" w14:textId="77777777" w:rsidTr="003E12BF">
        <w:tc>
          <w:tcPr>
            <w:tcW w:w="3676" w:type="dxa"/>
            <w:gridSpan w:val="3"/>
          </w:tcPr>
          <w:p w14:paraId="6CBCC36F" w14:textId="77777777" w:rsidR="00D62F06" w:rsidRDefault="00CB278B" w:rsidP="00D62F06">
            <w:r>
              <w:t xml:space="preserve">              </w:t>
            </w:r>
            <w:r w:rsidR="00D62F06" w:rsidRPr="00DB2872">
              <w:t xml:space="preserve"> </w:t>
            </w:r>
            <w:r>
              <w:sym w:font="Symbol" w:char="F02D"/>
            </w:r>
            <w:r w:rsidR="00D62F06" w:rsidRPr="00DB2872">
              <w:t xml:space="preserve">5    </w:t>
            </w:r>
            <w:r w:rsidR="00D62F06">
              <w:t xml:space="preserve"> </w:t>
            </w:r>
            <w:r w:rsidR="00D62F06" w:rsidRPr="00DB2872">
              <w:t xml:space="preserve">   </w:t>
            </w:r>
            <w:r w:rsidR="00D62F06" w:rsidRPr="00DB2872">
              <w:rPr>
                <w:color w:val="FF0000"/>
              </w:rPr>
              <w:t>0</w:t>
            </w:r>
            <w:r w:rsidR="00D62F06" w:rsidRPr="00DB2872">
              <w:t xml:space="preserve">        2</w:t>
            </w:r>
          </w:p>
        </w:tc>
      </w:tr>
      <w:tr w:rsidR="00D62F06" w14:paraId="7891E210" w14:textId="77777777" w:rsidTr="003E12BF">
        <w:tc>
          <w:tcPr>
            <w:tcW w:w="1229" w:type="dxa"/>
          </w:tcPr>
          <w:p w14:paraId="143400C2" w14:textId="77777777" w:rsidR="00D62F06" w:rsidRPr="00DB2872" w:rsidRDefault="00D62F06" w:rsidP="00D62F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218" w:type="dxa"/>
          </w:tcPr>
          <w:p w14:paraId="2A0DD1DE" w14:textId="77777777" w:rsidR="00D62F06" w:rsidRPr="00DB2872" w:rsidRDefault="00CB278B" w:rsidP="00D62F0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29" w:type="dxa"/>
          </w:tcPr>
          <w:p w14:paraId="6F38FEBF" w14:textId="77777777" w:rsidR="00D62F06" w:rsidRPr="00DB2872" w:rsidRDefault="00D62F06" w:rsidP="00D62F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0F9A899C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69DDAA6" w14:textId="77777777" w:rsidR="00952EC1" w:rsidRDefault="00952EC1" w:rsidP="003E12BF">
      <w:pPr>
        <w:tabs>
          <w:tab w:val="left" w:pos="360"/>
        </w:tabs>
        <w:spacing w:after="120" w:line="240" w:lineRule="auto"/>
        <w:rPr>
          <w:position w:val="-22"/>
        </w:rPr>
      </w:pPr>
      <w:r>
        <w:tab/>
      </w:r>
      <w:r w:rsidR="00960A29" w:rsidRPr="00960A29">
        <w:rPr>
          <w:position w:val="-30"/>
        </w:rPr>
        <w:object w:dxaOrig="820" w:dyaOrig="720" w14:anchorId="1208DF13">
          <v:shape id="_x0000_i1146" type="#_x0000_t75" style="width:41.1pt;height:36pt" o:ole="">
            <v:imagedata r:id="rId248" o:title=""/>
          </v:shape>
          <o:OLEObject Type="Embed" ProgID="Equation.DSMT4" ShapeID="_x0000_i1146" DrawAspect="Content" ObjectID="_1654269461" r:id="rId249"/>
        </w:object>
      </w:r>
    </w:p>
    <w:p w14:paraId="60D9D5E3" w14:textId="77777777" w:rsidR="00D84F42" w:rsidRDefault="00D84F42" w:rsidP="00D84F42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579" w:dyaOrig="400" w14:anchorId="79629824">
          <v:shape id="_x0000_i1147" type="#_x0000_t75" style="width:79.5pt;height:20.4pt" o:ole="">
            <v:imagedata r:id="rId250" o:title=""/>
          </v:shape>
          <o:OLEObject Type="Embed" ProgID="Equation.DSMT4" ShapeID="_x0000_i1147" DrawAspect="Content" ObjectID="_1654269462" r:id="rId251"/>
        </w:object>
      </w:r>
    </w:p>
    <w:p w14:paraId="1FEF5F86" w14:textId="77777777" w:rsidR="00D84F42" w:rsidRDefault="00D84F42" w:rsidP="00D84F42">
      <w:pPr>
        <w:tabs>
          <w:tab w:val="left" w:pos="1440"/>
        </w:tabs>
        <w:ind w:left="360"/>
      </w:pPr>
      <w:r>
        <w:rPr>
          <w:position w:val="-22"/>
        </w:rPr>
        <w:tab/>
      </w:r>
      <w:r w:rsidRPr="00DC3B52">
        <w:rPr>
          <w:position w:val="-18"/>
        </w:rPr>
        <w:object w:dxaOrig="2120" w:dyaOrig="440" w14:anchorId="56739EC7">
          <v:shape id="_x0000_i1148" type="#_x0000_t75" style="width:105.9pt;height:22.5pt" o:ole="">
            <v:imagedata r:id="rId252" o:title=""/>
          </v:shape>
          <o:OLEObject Type="Embed" ProgID="Equation.DSMT4" ShapeID="_x0000_i1148" DrawAspect="Content" ObjectID="_1654269463" r:id="rId253"/>
        </w:object>
      </w:r>
    </w:p>
    <w:p w14:paraId="3D306D66" w14:textId="77777777" w:rsidR="00D84F42" w:rsidRDefault="00D84F42" w:rsidP="00D84F42"/>
    <w:p w14:paraId="05E1B41B" w14:textId="77777777" w:rsidR="00D84F42" w:rsidRDefault="00D84F42" w:rsidP="00D84F42"/>
    <w:p w14:paraId="3EC71F50" w14:textId="77777777" w:rsidR="00D84F42" w:rsidRPr="00D62F06" w:rsidRDefault="00D84F42" w:rsidP="00D84F42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809200B" w14:textId="77777777" w:rsidR="00D84F42" w:rsidRDefault="00D84F42" w:rsidP="004120C0">
      <w:pPr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</w:t>
      </w:r>
      <w:r w:rsidR="00CD37B5" w:rsidRPr="00D84F42">
        <w:rPr>
          <w:position w:val="-22"/>
        </w:rPr>
        <w:object w:dxaOrig="1880" w:dyaOrig="560" w14:anchorId="2C9F2251">
          <v:shape id="_x0000_i1149" type="#_x0000_t75" style="width:93.6pt;height:27.6pt" o:ole="">
            <v:imagedata r:id="rId254" o:title=""/>
          </v:shape>
          <o:OLEObject Type="Embed" ProgID="Equation.DSMT4" ShapeID="_x0000_i1149" DrawAspect="Content" ObjectID="_1654269464" r:id="rId255"/>
        </w:object>
      </w:r>
      <w:r>
        <w:rPr>
          <w:rFonts w:cs="Times New Roman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page" w:tblpX="5988" w:tblpY="310"/>
        <w:tblW w:w="1750" w:type="pct"/>
        <w:tblLook w:val="04A0" w:firstRow="1" w:lastRow="0" w:firstColumn="1" w:lastColumn="0" w:noHBand="0" w:noVBand="1"/>
      </w:tblPr>
      <w:tblGrid>
        <w:gridCol w:w="1212"/>
        <w:gridCol w:w="1201"/>
        <w:gridCol w:w="1212"/>
      </w:tblGrid>
      <w:tr w:rsidR="00D84F42" w14:paraId="76005947" w14:textId="77777777" w:rsidTr="006C5CAB">
        <w:tc>
          <w:tcPr>
            <w:tcW w:w="3676" w:type="dxa"/>
            <w:gridSpan w:val="3"/>
          </w:tcPr>
          <w:p w14:paraId="111F39FD" w14:textId="77777777" w:rsidR="00D84F42" w:rsidRDefault="00D84F42" w:rsidP="006C5CAB">
            <w:r>
              <w:t xml:space="preserve">        </w:t>
            </w:r>
            <w:r w:rsidRPr="00DB2872">
              <w:t xml:space="preserve"> </w:t>
            </w:r>
            <w:r w:rsidRPr="00DB2872">
              <w:rPr>
                <w:color w:val="FF0000"/>
              </w:rPr>
              <w:t>0</w:t>
            </w:r>
            <w:r w:rsidRPr="00DB2872">
              <w:t xml:space="preserve">  </w:t>
            </w:r>
            <w:r>
              <w:t xml:space="preserve">   </w:t>
            </w:r>
            <w:r w:rsidRPr="00DB2872">
              <w:t xml:space="preserve"> </w:t>
            </w:r>
            <w:r>
              <w:t>2</w:t>
            </w:r>
            <w:r w:rsidRPr="00DB2872">
              <w:t xml:space="preserve">    </w:t>
            </w:r>
            <w:r>
              <w:t xml:space="preserve">       </w:t>
            </w:r>
            <w:r w:rsidRPr="00DB2872">
              <w:t xml:space="preserve">        </w:t>
            </w:r>
            <w:r>
              <w:t>3</w:t>
            </w:r>
          </w:p>
        </w:tc>
      </w:tr>
      <w:tr w:rsidR="00D84F42" w14:paraId="1BF7A041" w14:textId="77777777" w:rsidTr="006C5CAB">
        <w:tc>
          <w:tcPr>
            <w:tcW w:w="1229" w:type="dxa"/>
          </w:tcPr>
          <w:p w14:paraId="066DE5BE" w14:textId="77777777" w:rsidR="00D84F42" w:rsidRPr="00DB2872" w:rsidRDefault="00D84F42" w:rsidP="006C5CAB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18" w:type="dxa"/>
          </w:tcPr>
          <w:p w14:paraId="411361B2" w14:textId="77777777" w:rsidR="00D84F42" w:rsidRPr="00DB2872" w:rsidRDefault="00D84F42" w:rsidP="006C5CAB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229" w:type="dxa"/>
          </w:tcPr>
          <w:p w14:paraId="1F97C1EF" w14:textId="77777777" w:rsidR="00D84F42" w:rsidRPr="00DB2872" w:rsidRDefault="00D84F42" w:rsidP="006C5CAB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</w:tr>
    </w:tbl>
    <w:p w14:paraId="05CB9A75" w14:textId="77777777" w:rsidR="00D84F42" w:rsidRPr="008B4AD7" w:rsidRDefault="00D84F42" w:rsidP="00D84F42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EF140DC" w14:textId="77777777" w:rsidR="00D84F42" w:rsidRDefault="00D84F42" w:rsidP="00D84F42">
      <w:pPr>
        <w:tabs>
          <w:tab w:val="left" w:pos="360"/>
        </w:tabs>
        <w:spacing w:after="120" w:line="240" w:lineRule="auto"/>
        <w:rPr>
          <w:position w:val="-22"/>
        </w:rPr>
      </w:pPr>
      <w:r>
        <w:tab/>
      </w:r>
      <w:r w:rsidRPr="00960A29">
        <w:rPr>
          <w:position w:val="-30"/>
        </w:rPr>
        <w:object w:dxaOrig="700" w:dyaOrig="720" w14:anchorId="6FF45816">
          <v:shape id="_x0000_i1150" type="#_x0000_t75" style="width:35.1pt;height:36pt" o:ole="">
            <v:imagedata r:id="rId256" o:title=""/>
          </v:shape>
          <o:OLEObject Type="Embed" ProgID="Equation.DSMT4" ShapeID="_x0000_i1150" DrawAspect="Content" ObjectID="_1654269465" r:id="rId257"/>
        </w:object>
      </w:r>
    </w:p>
    <w:p w14:paraId="38522744" w14:textId="77777777" w:rsidR="00D84F42" w:rsidRDefault="00D84F42" w:rsidP="00D84F42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D84F42">
        <w:rPr>
          <w:position w:val="-10"/>
        </w:rPr>
        <w:object w:dxaOrig="1060" w:dyaOrig="340" w14:anchorId="0BE43BF5">
          <v:shape id="_x0000_i1151" type="#_x0000_t75" style="width:53.4pt;height:17.4pt" o:ole="">
            <v:imagedata r:id="rId258" o:title=""/>
          </v:shape>
          <o:OLEObject Type="Embed" ProgID="Equation.DSMT4" ShapeID="_x0000_i1151" DrawAspect="Content" ObjectID="_1654269466" r:id="rId259"/>
        </w:object>
      </w:r>
      <w:r w:rsidR="00CD37B5">
        <w:tab/>
      </w:r>
      <w:r>
        <w:rPr>
          <w:position w:val="-22"/>
        </w:rPr>
        <w:tab/>
      </w:r>
      <w:r w:rsidRPr="00DC3B52">
        <w:rPr>
          <w:position w:val="-18"/>
        </w:rPr>
        <w:object w:dxaOrig="820" w:dyaOrig="440" w14:anchorId="4DDCD223">
          <v:shape id="_x0000_i1152" type="#_x0000_t75" style="width:41.1pt;height:22.5pt" o:ole="">
            <v:imagedata r:id="rId260" o:title=""/>
          </v:shape>
          <o:OLEObject Type="Embed" ProgID="Equation.DSMT4" ShapeID="_x0000_i1152" DrawAspect="Content" ObjectID="_1654269467" r:id="rId261"/>
        </w:object>
      </w:r>
    </w:p>
    <w:p w14:paraId="42B9328C" w14:textId="77777777" w:rsidR="004120C0" w:rsidRPr="004120C0" w:rsidRDefault="004120C0" w:rsidP="004120C0">
      <w:pPr>
        <w:spacing w:line="240" w:lineRule="auto"/>
        <w:rPr>
          <w:sz w:val="12"/>
        </w:rPr>
      </w:pPr>
      <w:r w:rsidRPr="004120C0">
        <w:rPr>
          <w:sz w:val="12"/>
        </w:rPr>
        <w:br w:type="page"/>
      </w:r>
    </w:p>
    <w:p w14:paraId="55D4EC57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647BAA62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B54B95">
        <w:rPr>
          <w:position w:val="-22"/>
        </w:rPr>
        <w:object w:dxaOrig="1860" w:dyaOrig="560" w14:anchorId="2B766208">
          <v:shape id="_x0000_i1153" type="#_x0000_t75" style="width:93pt;height:27.6pt" o:ole="">
            <v:imagedata r:id="rId262" o:title=""/>
          </v:shape>
          <o:OLEObject Type="Embed" ProgID="Equation.DSMT4" ShapeID="_x0000_i1153" DrawAspect="Content" ObjectID="_1654269468" r:id="rId263"/>
        </w:object>
      </w:r>
    </w:p>
    <w:p w14:paraId="77445734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3D24B6C" w14:textId="77777777" w:rsidR="002201D1" w:rsidRDefault="004120C0" w:rsidP="00A5245E">
      <w:pPr>
        <w:spacing w:line="360" w:lineRule="auto"/>
        <w:ind w:left="360"/>
      </w:pPr>
      <w:r w:rsidRPr="004120C0">
        <w:rPr>
          <w:position w:val="-6"/>
        </w:rPr>
        <w:object w:dxaOrig="1060" w:dyaOrig="380" w14:anchorId="779B9429">
          <v:shape id="_x0000_i1154" type="#_x0000_t75" style="width:53.4pt;height:18.9pt" o:ole="">
            <v:imagedata r:id="rId264" o:title=""/>
          </v:shape>
          <o:OLEObject Type="Embed" ProgID="Equation.DSMT4" ShapeID="_x0000_i1154" DrawAspect="Content" ObjectID="_1654269469" r:id="rId265"/>
        </w:object>
      </w:r>
    </w:p>
    <w:p w14:paraId="05A42682" w14:textId="77777777" w:rsidR="004120C0" w:rsidRDefault="004120C0" w:rsidP="004120C0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560" w:dyaOrig="400" w14:anchorId="268FDF22">
          <v:shape id="_x0000_i1155" type="#_x0000_t75" style="width:78pt;height:20.4pt" o:ole="">
            <v:imagedata r:id="rId266" o:title=""/>
          </v:shape>
          <o:OLEObject Type="Embed" ProgID="Equation.DSMT4" ShapeID="_x0000_i1155" DrawAspect="Content" ObjectID="_1654269470" r:id="rId267"/>
        </w:object>
      </w:r>
    </w:p>
    <w:p w14:paraId="05660C84" w14:textId="77777777" w:rsidR="002201D1" w:rsidRDefault="002201D1" w:rsidP="002201D1"/>
    <w:p w14:paraId="36FADBC7" w14:textId="77777777" w:rsidR="004120C0" w:rsidRDefault="004120C0" w:rsidP="004120C0"/>
    <w:p w14:paraId="50CE2122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ED9E5E7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B54B95">
        <w:rPr>
          <w:position w:val="-32"/>
        </w:rPr>
        <w:object w:dxaOrig="1820" w:dyaOrig="760" w14:anchorId="786FE71A">
          <v:shape id="_x0000_i1156" type="#_x0000_t75" style="width:90.6pt;height:38.4pt" o:ole="">
            <v:imagedata r:id="rId268" o:title=""/>
          </v:shape>
          <o:OLEObject Type="Embed" ProgID="Equation.DSMT4" ShapeID="_x0000_i1156" DrawAspect="Content" ObjectID="_1654269471" r:id="rId269"/>
        </w:object>
      </w:r>
    </w:p>
    <w:p w14:paraId="58558C82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4FC3CE7" w14:textId="77777777" w:rsidR="004120C0" w:rsidRDefault="004120C0" w:rsidP="004120C0">
      <w:pPr>
        <w:ind w:left="360"/>
      </w:pPr>
      <w:r w:rsidRPr="004120C0">
        <w:rPr>
          <w:position w:val="-20"/>
        </w:rPr>
        <w:object w:dxaOrig="960" w:dyaOrig="620" w14:anchorId="7801C2C8">
          <v:shape id="_x0000_i1157" type="#_x0000_t75" style="width:48pt;height:30.9pt" o:ole="">
            <v:imagedata r:id="rId270" o:title=""/>
          </v:shape>
          <o:OLEObject Type="Embed" ProgID="Equation.DSMT4" ShapeID="_x0000_i1157" DrawAspect="Content" ObjectID="_1654269472" r:id="rId271"/>
        </w:object>
      </w:r>
      <w:r>
        <w:t xml:space="preserve"> </w:t>
      </w:r>
    </w:p>
    <w:p w14:paraId="3BB9566A" w14:textId="77777777" w:rsidR="004120C0" w:rsidRDefault="004120C0" w:rsidP="004120C0">
      <w:pPr>
        <w:ind w:left="360"/>
      </w:pPr>
      <w:r w:rsidRPr="004120C0">
        <w:rPr>
          <w:position w:val="-6"/>
        </w:rPr>
        <w:object w:dxaOrig="1020" w:dyaOrig="380" w14:anchorId="769A7A0C">
          <v:shape id="_x0000_i1158" type="#_x0000_t75" style="width:51pt;height:18.9pt" o:ole="">
            <v:imagedata r:id="rId272" o:title=""/>
          </v:shape>
          <o:OLEObject Type="Embed" ProgID="Equation.DSMT4" ShapeID="_x0000_i1158" DrawAspect="Content" ObjectID="_1654269473" r:id="rId273"/>
        </w:object>
      </w:r>
    </w:p>
    <w:p w14:paraId="5034FAF2" w14:textId="77777777" w:rsidR="004120C0" w:rsidRDefault="004120C0" w:rsidP="004120C0">
      <w:pPr>
        <w:spacing w:line="360" w:lineRule="auto"/>
        <w:ind w:left="360"/>
      </w:pPr>
      <w:r w:rsidRPr="004120C0">
        <w:rPr>
          <w:position w:val="-6"/>
        </w:rPr>
        <w:object w:dxaOrig="580" w:dyaOrig="279" w14:anchorId="1F492741">
          <v:shape id="_x0000_i1159" type="#_x0000_t75" style="width:29.4pt;height:14.4pt" o:ole="">
            <v:imagedata r:id="rId274" o:title=""/>
          </v:shape>
          <o:OLEObject Type="Embed" ProgID="Equation.DSMT4" ShapeID="_x0000_i1159" DrawAspect="Content" ObjectID="_1654269474" r:id="rId275"/>
        </w:object>
      </w:r>
    </w:p>
    <w:p w14:paraId="1B8BF8F9" w14:textId="77777777" w:rsidR="002201D1" w:rsidRDefault="004120C0" w:rsidP="004120C0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4120C0">
        <w:rPr>
          <w:position w:val="-10"/>
        </w:rPr>
        <w:object w:dxaOrig="700" w:dyaOrig="340" w14:anchorId="5473BD0E">
          <v:shape id="_x0000_i1160" type="#_x0000_t75" style="width:35.1pt;height:17.4pt" o:ole="">
            <v:imagedata r:id="rId276" o:title=""/>
          </v:shape>
          <o:OLEObject Type="Embed" ProgID="Equation.DSMT4" ShapeID="_x0000_i1160" DrawAspect="Content" ObjectID="_1654269475" r:id="rId277"/>
        </w:object>
      </w:r>
    </w:p>
    <w:p w14:paraId="63DB20E0" w14:textId="77777777" w:rsidR="002201D1" w:rsidRDefault="002201D1" w:rsidP="002201D1"/>
    <w:p w14:paraId="688928F5" w14:textId="77777777" w:rsidR="004120C0" w:rsidRDefault="004120C0" w:rsidP="004120C0"/>
    <w:p w14:paraId="70F53B4F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tbl>
      <w:tblPr>
        <w:tblStyle w:val="TableGrid"/>
        <w:tblpPr w:leftFromText="180" w:rightFromText="180" w:vertAnchor="text" w:horzAnchor="page" w:tblpX="5621" w:tblpY="482"/>
        <w:tblW w:w="1500" w:type="pct"/>
        <w:tblLook w:val="04A0" w:firstRow="1" w:lastRow="0" w:firstColumn="1" w:lastColumn="0" w:noHBand="0" w:noVBand="1"/>
      </w:tblPr>
      <w:tblGrid>
        <w:gridCol w:w="1038"/>
        <w:gridCol w:w="1030"/>
        <w:gridCol w:w="1039"/>
      </w:tblGrid>
      <w:tr w:rsidR="00F57581" w14:paraId="614ACC52" w14:textId="77777777" w:rsidTr="00971C57">
        <w:tc>
          <w:tcPr>
            <w:tcW w:w="3676" w:type="dxa"/>
            <w:gridSpan w:val="3"/>
          </w:tcPr>
          <w:p w14:paraId="0AF12CA7" w14:textId="77777777" w:rsidR="00F57581" w:rsidRDefault="00F57581" w:rsidP="00F57581">
            <w:r>
              <w:t xml:space="preserve">        </w:t>
            </w:r>
            <w:r w:rsidRPr="00DB2872">
              <w:t xml:space="preserve"> </w:t>
            </w:r>
            <w:r>
              <w:t xml:space="preserve">   </w:t>
            </w:r>
            <w:r w:rsidRPr="00DB2872">
              <w:t xml:space="preserve"> </w:t>
            </w:r>
            <w:r>
              <w:t>0,0</w:t>
            </w:r>
            <w:r w:rsidRPr="00DB2872">
              <w:t xml:space="preserve">   </w:t>
            </w:r>
            <w:r>
              <w:t xml:space="preserve">       </w:t>
            </w:r>
            <w:r w:rsidRPr="00DB2872">
              <w:t xml:space="preserve">    </w:t>
            </w:r>
            <w:r w:rsidR="00971C57">
              <w:t xml:space="preserve">1    </w:t>
            </w:r>
            <w:r>
              <w:t xml:space="preserve">  </w:t>
            </w:r>
            <w:r w:rsidRPr="00F57581">
              <w:rPr>
                <w:color w:val="FF0000"/>
              </w:rPr>
              <w:t>2</w:t>
            </w:r>
          </w:p>
        </w:tc>
      </w:tr>
      <w:tr w:rsidR="00F57581" w14:paraId="16B4EB22" w14:textId="77777777" w:rsidTr="00971C57">
        <w:tc>
          <w:tcPr>
            <w:tcW w:w="1229" w:type="dxa"/>
          </w:tcPr>
          <w:p w14:paraId="0D8D54D6" w14:textId="77777777" w:rsidR="00F57581" w:rsidRPr="00DB2872" w:rsidRDefault="00F57581" w:rsidP="00F57581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18" w:type="dxa"/>
          </w:tcPr>
          <w:p w14:paraId="01FC5091" w14:textId="77777777" w:rsidR="00F57581" w:rsidRPr="00DB2872" w:rsidRDefault="00F57581" w:rsidP="00F57581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29" w:type="dxa"/>
          </w:tcPr>
          <w:p w14:paraId="47AB6E57" w14:textId="77777777" w:rsidR="00F57581" w:rsidRPr="00DB2872" w:rsidRDefault="00F57581" w:rsidP="00F57581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35AD3492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D646F8">
        <w:rPr>
          <w:position w:val="-22"/>
        </w:rPr>
        <w:object w:dxaOrig="2140" w:dyaOrig="560" w14:anchorId="7728B71F">
          <v:shape id="_x0000_i1161" type="#_x0000_t75" style="width:107.1pt;height:27.6pt" o:ole="">
            <v:imagedata r:id="rId278" o:title=""/>
          </v:shape>
          <o:OLEObject Type="Embed" ProgID="Equation.DSMT4" ShapeID="_x0000_i1161" DrawAspect="Content" ObjectID="_1654269476" r:id="rId279"/>
        </w:object>
      </w:r>
    </w:p>
    <w:p w14:paraId="50C687E0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B57771C" w14:textId="77777777" w:rsidR="004120C0" w:rsidRDefault="00F57581" w:rsidP="00F57581">
      <w:pPr>
        <w:ind w:left="360"/>
      </w:pPr>
      <w:r w:rsidRPr="00F57581">
        <w:rPr>
          <w:position w:val="-6"/>
        </w:rPr>
        <w:object w:dxaOrig="1040" w:dyaOrig="380" w14:anchorId="700615D2">
          <v:shape id="_x0000_i1162" type="#_x0000_t75" style="width:51.6pt;height:18.9pt" o:ole="">
            <v:imagedata r:id="rId280" o:title=""/>
          </v:shape>
          <o:OLEObject Type="Embed" ProgID="Equation.DSMT4" ShapeID="_x0000_i1162" DrawAspect="Content" ObjectID="_1654269477" r:id="rId281"/>
        </w:object>
      </w:r>
    </w:p>
    <w:p w14:paraId="15816C1A" w14:textId="77777777" w:rsidR="00F57581" w:rsidRDefault="00F57581" w:rsidP="00A5245E">
      <w:pPr>
        <w:spacing w:line="360" w:lineRule="auto"/>
        <w:ind w:left="360"/>
      </w:pPr>
      <w:r w:rsidRPr="00F57581">
        <w:rPr>
          <w:position w:val="-14"/>
        </w:rPr>
        <w:object w:dxaOrig="1160" w:dyaOrig="380" w14:anchorId="34801958">
          <v:shape id="_x0000_i1163" type="#_x0000_t75" style="width:57.9pt;height:18.9pt" o:ole="">
            <v:imagedata r:id="rId282" o:title=""/>
          </v:shape>
          <o:OLEObject Type="Embed" ProgID="Equation.DSMT4" ShapeID="_x0000_i1163" DrawAspect="Content" ObjectID="_1654269478" r:id="rId283"/>
        </w:object>
      </w:r>
    </w:p>
    <w:p w14:paraId="211CEFE6" w14:textId="77777777" w:rsidR="00A5245E" w:rsidRDefault="00A5245E" w:rsidP="00A5245E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4120C0">
        <w:rPr>
          <w:position w:val="-10"/>
        </w:rPr>
        <w:object w:dxaOrig="660" w:dyaOrig="340" w14:anchorId="315908C8">
          <v:shape id="_x0000_i1164" type="#_x0000_t75" style="width:33pt;height:17.4pt" o:ole="">
            <v:imagedata r:id="rId284" o:title=""/>
          </v:shape>
          <o:OLEObject Type="Embed" ProgID="Equation.DSMT4" ShapeID="_x0000_i1164" DrawAspect="Content" ObjectID="_1654269479" r:id="rId285"/>
        </w:object>
      </w:r>
    </w:p>
    <w:p w14:paraId="6E2C04D9" w14:textId="77777777" w:rsidR="002201D1" w:rsidRDefault="002201D1" w:rsidP="002201D1"/>
    <w:p w14:paraId="29C2DED0" w14:textId="77777777" w:rsidR="004120C0" w:rsidRDefault="004120C0" w:rsidP="004120C0"/>
    <w:p w14:paraId="33EA8D48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483AD414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CD37B5">
        <w:rPr>
          <w:position w:val="-14"/>
        </w:rPr>
        <w:object w:dxaOrig="1960" w:dyaOrig="420" w14:anchorId="3FB2A2E5">
          <v:shape id="_x0000_i1165" type="#_x0000_t75" style="width:99pt;height:21pt" o:ole="">
            <v:imagedata r:id="rId286" o:title=""/>
          </v:shape>
          <o:OLEObject Type="Embed" ProgID="Equation.DSMT4" ShapeID="_x0000_i1165" DrawAspect="Content" ObjectID="_1654269480" r:id="rId287"/>
        </w:object>
      </w:r>
    </w:p>
    <w:p w14:paraId="13E6E3B4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BBA1B1A" w14:textId="77777777" w:rsidR="004120C0" w:rsidRDefault="00A5245E" w:rsidP="00A5245E">
      <w:pPr>
        <w:ind w:left="360"/>
      </w:pPr>
      <w:r w:rsidRPr="00A5245E">
        <w:rPr>
          <w:position w:val="-6"/>
        </w:rPr>
        <w:object w:dxaOrig="1040" w:dyaOrig="279" w14:anchorId="431FF48C">
          <v:shape id="_x0000_i1166" type="#_x0000_t75" style="width:52.5pt;height:14.4pt" o:ole="">
            <v:imagedata r:id="rId288" o:title=""/>
          </v:shape>
          <o:OLEObject Type="Embed" ProgID="Equation.DSMT4" ShapeID="_x0000_i1166" DrawAspect="Content" ObjectID="_1654269481" r:id="rId289"/>
        </w:object>
      </w:r>
    </w:p>
    <w:p w14:paraId="4DAE7C73" w14:textId="77777777" w:rsidR="00A5245E" w:rsidRDefault="00A5245E" w:rsidP="00A5245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A5245E">
        <w:rPr>
          <w:position w:val="-26"/>
        </w:rPr>
        <w:object w:dxaOrig="780" w:dyaOrig="580" w14:anchorId="3BF57208">
          <v:shape id="_x0000_i1167" type="#_x0000_t75" style="width:39pt;height:30pt" o:ole="">
            <v:imagedata r:id="rId290" o:title=""/>
          </v:shape>
          <o:OLEObject Type="Embed" ProgID="Equation.DSMT4" ShapeID="_x0000_i1167" DrawAspect="Content" ObjectID="_1654269482" r:id="rId291"/>
        </w:object>
      </w:r>
    </w:p>
    <w:p w14:paraId="39E936F9" w14:textId="77777777" w:rsidR="00A5245E" w:rsidRPr="00A5245E" w:rsidRDefault="00A5245E" w:rsidP="00A5245E">
      <w:pPr>
        <w:spacing w:line="240" w:lineRule="auto"/>
        <w:rPr>
          <w:sz w:val="12"/>
        </w:rPr>
      </w:pPr>
      <w:r w:rsidRPr="00A5245E">
        <w:rPr>
          <w:sz w:val="12"/>
        </w:rPr>
        <w:br w:type="page"/>
      </w:r>
    </w:p>
    <w:p w14:paraId="42EEB736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5AF77AC4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E266F5">
        <w:rPr>
          <w:position w:val="-14"/>
        </w:rPr>
        <w:object w:dxaOrig="1980" w:dyaOrig="400" w14:anchorId="52246835">
          <v:shape id="_x0000_i1168" type="#_x0000_t75" style="width:99.9pt;height:20.4pt" o:ole="">
            <v:imagedata r:id="rId292" o:title=""/>
          </v:shape>
          <o:OLEObject Type="Embed" ProgID="Equation.DSMT4" ShapeID="_x0000_i1168" DrawAspect="Content" ObjectID="_1654269483" r:id="rId293"/>
        </w:object>
      </w:r>
    </w:p>
    <w:p w14:paraId="632D9D79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7FF16DA" w14:textId="77777777" w:rsidR="00A5245E" w:rsidRDefault="00A5245E" w:rsidP="00A5245E">
      <w:pPr>
        <w:ind w:left="360"/>
      </w:pPr>
      <w:r w:rsidRPr="00A5245E">
        <w:rPr>
          <w:position w:val="-6"/>
        </w:rPr>
        <w:object w:dxaOrig="1020" w:dyaOrig="279" w14:anchorId="59BEA826">
          <v:shape id="_x0000_i1169" type="#_x0000_t75" style="width:51pt;height:14.4pt" o:ole="">
            <v:imagedata r:id="rId294" o:title=""/>
          </v:shape>
          <o:OLEObject Type="Embed" ProgID="Equation.DSMT4" ShapeID="_x0000_i1169" DrawAspect="Content" ObjectID="_1654269484" r:id="rId295"/>
        </w:object>
      </w:r>
    </w:p>
    <w:p w14:paraId="401C989D" w14:textId="77777777" w:rsidR="00A5245E" w:rsidRDefault="00A5245E" w:rsidP="00A5245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A5245E">
        <w:rPr>
          <w:position w:val="-26"/>
        </w:rPr>
        <w:object w:dxaOrig="780" w:dyaOrig="580" w14:anchorId="02458D0E">
          <v:shape id="_x0000_i1170" type="#_x0000_t75" style="width:39pt;height:30pt" o:ole="">
            <v:imagedata r:id="rId296" o:title=""/>
          </v:shape>
          <o:OLEObject Type="Embed" ProgID="Equation.DSMT4" ShapeID="_x0000_i1170" DrawAspect="Content" ObjectID="_1654269485" r:id="rId297"/>
        </w:object>
      </w:r>
    </w:p>
    <w:p w14:paraId="24179CB3" w14:textId="77777777" w:rsidR="002201D1" w:rsidRDefault="002201D1" w:rsidP="002201D1"/>
    <w:p w14:paraId="38E33474" w14:textId="77777777" w:rsidR="004120C0" w:rsidRDefault="004120C0" w:rsidP="004120C0"/>
    <w:p w14:paraId="7F600D2B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2E63251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073BBD">
        <w:rPr>
          <w:position w:val="-22"/>
        </w:rPr>
        <w:object w:dxaOrig="1880" w:dyaOrig="560" w14:anchorId="4140FDFF">
          <v:shape id="_x0000_i1171" type="#_x0000_t75" style="width:94.5pt;height:27.6pt" o:ole="">
            <v:imagedata r:id="rId298" o:title=""/>
          </v:shape>
          <o:OLEObject Type="Embed" ProgID="Equation.DSMT4" ShapeID="_x0000_i1171" DrawAspect="Content" ObjectID="_1654269486" r:id="rId299"/>
        </w:object>
      </w:r>
    </w:p>
    <w:p w14:paraId="74252577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01B307A" w14:textId="77777777" w:rsidR="004120C0" w:rsidRDefault="00A5245E" w:rsidP="00A5245E">
      <w:pPr>
        <w:spacing w:line="360" w:lineRule="auto"/>
        <w:ind w:left="360"/>
      </w:pPr>
      <w:r w:rsidRPr="00A5245E">
        <w:rPr>
          <w:position w:val="-20"/>
        </w:rPr>
        <w:object w:dxaOrig="960" w:dyaOrig="520" w14:anchorId="755CE40C">
          <v:shape id="_x0000_i1172" type="#_x0000_t75" style="width:48pt;height:26.4pt" o:ole="">
            <v:imagedata r:id="rId300" o:title=""/>
          </v:shape>
          <o:OLEObject Type="Embed" ProgID="Equation.DSMT4" ShapeID="_x0000_i1172" DrawAspect="Content" ObjectID="_1654269487" r:id="rId301"/>
        </w:object>
      </w:r>
    </w:p>
    <w:p w14:paraId="3E1FA80A" w14:textId="77777777" w:rsidR="00A5245E" w:rsidRDefault="00A5245E" w:rsidP="00A5245E">
      <w:pPr>
        <w:spacing w:line="360" w:lineRule="auto"/>
        <w:ind w:left="360"/>
      </w:pPr>
      <w:r w:rsidRPr="00A5245E">
        <w:rPr>
          <w:position w:val="-14"/>
        </w:rPr>
        <w:object w:dxaOrig="999" w:dyaOrig="380" w14:anchorId="07A58AFC">
          <v:shape id="_x0000_i1173" type="#_x0000_t75" style="width:50.1pt;height:18.9pt" o:ole="">
            <v:imagedata r:id="rId302" o:title=""/>
          </v:shape>
          <o:OLEObject Type="Embed" ProgID="Equation.DSMT4" ShapeID="_x0000_i1173" DrawAspect="Content" ObjectID="_1654269488" r:id="rId303"/>
        </w:object>
      </w:r>
      <w:r>
        <w:t xml:space="preserve"> </w:t>
      </w:r>
    </w:p>
    <w:p w14:paraId="5F7E5ACD" w14:textId="77777777" w:rsidR="00A5245E" w:rsidRDefault="00A5245E" w:rsidP="00A5245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460" w:dyaOrig="400" w14:anchorId="74D1AB4D">
          <v:shape id="_x0000_i1174" type="#_x0000_t75" style="width:73.5pt;height:20.4pt" o:ole="">
            <v:imagedata r:id="rId304" o:title=""/>
          </v:shape>
          <o:OLEObject Type="Embed" ProgID="Equation.DSMT4" ShapeID="_x0000_i1174" DrawAspect="Content" ObjectID="_1654269489" r:id="rId305"/>
        </w:object>
      </w:r>
    </w:p>
    <w:p w14:paraId="0D6E5C24" w14:textId="77777777" w:rsidR="002201D1" w:rsidRDefault="002201D1" w:rsidP="00A5245E"/>
    <w:p w14:paraId="5DD1999B" w14:textId="77777777" w:rsidR="004120C0" w:rsidRDefault="004120C0" w:rsidP="00A5245E"/>
    <w:p w14:paraId="4CFEC8EB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56EB1A4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073BBD">
        <w:rPr>
          <w:position w:val="-22"/>
        </w:rPr>
        <w:object w:dxaOrig="1980" w:dyaOrig="560" w14:anchorId="2AA5AD4C">
          <v:shape id="_x0000_i1175" type="#_x0000_t75" style="width:99.9pt;height:27.6pt" o:ole="">
            <v:imagedata r:id="rId306" o:title=""/>
          </v:shape>
          <o:OLEObject Type="Embed" ProgID="Equation.DSMT4" ShapeID="_x0000_i1175" DrawAspect="Content" ObjectID="_1654269490" r:id="rId307"/>
        </w:object>
      </w:r>
    </w:p>
    <w:p w14:paraId="62A1CB59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4030F50" w14:textId="77777777" w:rsidR="004120C0" w:rsidRDefault="00015CEF" w:rsidP="00015CEF">
      <w:pPr>
        <w:spacing w:line="360" w:lineRule="auto"/>
        <w:ind w:left="360"/>
      </w:pPr>
      <w:r w:rsidRPr="00015CEF">
        <w:rPr>
          <w:position w:val="-6"/>
        </w:rPr>
        <w:object w:dxaOrig="1060" w:dyaOrig="380" w14:anchorId="30F60E0F">
          <v:shape id="_x0000_i1176" type="#_x0000_t75" style="width:53.4pt;height:18.9pt" o:ole="">
            <v:imagedata r:id="rId308" o:title=""/>
          </v:shape>
          <o:OLEObject Type="Embed" ProgID="Equation.DSMT4" ShapeID="_x0000_i1176" DrawAspect="Content" ObjectID="_1654269491" r:id="rId309"/>
        </w:object>
      </w:r>
    </w:p>
    <w:p w14:paraId="346F652D" w14:textId="77777777" w:rsidR="00015CEF" w:rsidRDefault="00015CEF" w:rsidP="00015CEF">
      <w:pPr>
        <w:spacing w:line="360" w:lineRule="auto"/>
        <w:ind w:left="360"/>
      </w:pPr>
      <w:r w:rsidRPr="00015CEF">
        <w:rPr>
          <w:position w:val="-10"/>
        </w:rPr>
        <w:object w:dxaOrig="2380" w:dyaOrig="420" w14:anchorId="6A8619EE">
          <v:shape id="_x0000_i1177" type="#_x0000_t75" style="width:120pt;height:21pt" o:ole="">
            <v:imagedata r:id="rId310" o:title=""/>
          </v:shape>
          <o:OLEObject Type="Embed" ProgID="Equation.DSMT4" ShapeID="_x0000_i1177" DrawAspect="Content" ObjectID="_1654269492" r:id="rId311"/>
        </w:object>
      </w:r>
    </w:p>
    <w:p w14:paraId="30894597" w14:textId="77777777" w:rsidR="00015CEF" w:rsidRDefault="00015CEF" w:rsidP="00015CEF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015CEF">
        <w:rPr>
          <w:position w:val="-10"/>
        </w:rPr>
        <w:object w:dxaOrig="1200" w:dyaOrig="340" w14:anchorId="359DC06A">
          <v:shape id="_x0000_i1178" type="#_x0000_t75" style="width:60pt;height:17.4pt" o:ole="">
            <v:imagedata r:id="rId312" o:title=""/>
          </v:shape>
          <o:OLEObject Type="Embed" ProgID="Equation.DSMT4" ShapeID="_x0000_i1178" DrawAspect="Content" ObjectID="_1654269493" r:id="rId313"/>
        </w:object>
      </w:r>
    </w:p>
    <w:p w14:paraId="1D3F8E52" w14:textId="77777777" w:rsidR="002201D1" w:rsidRDefault="002201D1" w:rsidP="002201D1"/>
    <w:p w14:paraId="2A4398D0" w14:textId="77777777" w:rsidR="004120C0" w:rsidRDefault="004120C0" w:rsidP="004120C0"/>
    <w:p w14:paraId="7E4A1FCD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CB2FD2C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B54B95">
        <w:rPr>
          <w:position w:val="-22"/>
        </w:rPr>
        <w:object w:dxaOrig="1860" w:dyaOrig="560" w14:anchorId="7FEB6D22">
          <v:shape id="_x0000_i1179" type="#_x0000_t75" style="width:93pt;height:27.6pt" o:ole="">
            <v:imagedata r:id="rId314" o:title=""/>
          </v:shape>
          <o:OLEObject Type="Embed" ProgID="Equation.DSMT4" ShapeID="_x0000_i1179" DrawAspect="Content" ObjectID="_1654269494" r:id="rId315"/>
        </w:object>
      </w:r>
    </w:p>
    <w:p w14:paraId="79A76B01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6C10677" w14:textId="77777777" w:rsidR="00015CEF" w:rsidRDefault="00015CEF" w:rsidP="00015CEF">
      <w:pPr>
        <w:tabs>
          <w:tab w:val="left" w:pos="1440"/>
        </w:tabs>
        <w:spacing w:line="360" w:lineRule="auto"/>
        <w:ind w:left="360"/>
        <w:rPr>
          <w:b/>
          <w:i/>
          <w:color w:val="4F6228" w:themeColor="accent3" w:themeShade="80"/>
        </w:rPr>
      </w:pPr>
      <w:r w:rsidRPr="00015CEF">
        <w:rPr>
          <w:position w:val="-6"/>
        </w:rPr>
        <w:object w:dxaOrig="700" w:dyaOrig="380" w14:anchorId="05C6AE43">
          <v:shape id="_x0000_i1180" type="#_x0000_t75" style="width:35.1pt;height:18.9pt" o:ole="">
            <v:imagedata r:id="rId316" o:title=""/>
          </v:shape>
          <o:OLEObject Type="Embed" ProgID="Equation.DSMT4" ShapeID="_x0000_i1180" DrawAspect="Content" ObjectID="_1654269495" r:id="rId317"/>
        </w:object>
      </w:r>
      <w:r>
        <w:t xml:space="preserve"> always positive.</w:t>
      </w:r>
      <w:r>
        <w:rPr>
          <w:b/>
          <w:i/>
          <w:color w:val="4F6228" w:themeColor="accent3" w:themeShade="80"/>
        </w:rPr>
        <w:t xml:space="preserve"> </w:t>
      </w:r>
    </w:p>
    <w:p w14:paraId="5621DBDF" w14:textId="77777777" w:rsidR="00015CEF" w:rsidRDefault="00015CEF" w:rsidP="00015CEF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015CEF">
        <w:rPr>
          <w:position w:val="-10"/>
        </w:rPr>
        <w:object w:dxaOrig="380" w:dyaOrig="340" w14:anchorId="3217EC06">
          <v:shape id="_x0000_i1181" type="#_x0000_t75" style="width:18.9pt;height:17.4pt" o:ole="">
            <v:imagedata r:id="rId318" o:title=""/>
          </v:shape>
          <o:OLEObject Type="Embed" ProgID="Equation.DSMT4" ShapeID="_x0000_i1181" DrawAspect="Content" ObjectID="_1654269496" r:id="rId319"/>
        </w:object>
      </w:r>
    </w:p>
    <w:p w14:paraId="6BFCCF47" w14:textId="77777777" w:rsidR="00BF542A" w:rsidRPr="00BF542A" w:rsidRDefault="00BF542A" w:rsidP="002201D1">
      <w:pPr>
        <w:rPr>
          <w:sz w:val="12"/>
        </w:rPr>
      </w:pPr>
      <w:r w:rsidRPr="00BF542A">
        <w:rPr>
          <w:sz w:val="12"/>
        </w:rPr>
        <w:br w:type="page"/>
      </w:r>
    </w:p>
    <w:p w14:paraId="5CA8CBC1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529D99C8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7F5B25">
        <w:rPr>
          <w:position w:val="-14"/>
        </w:rPr>
        <w:object w:dxaOrig="1719" w:dyaOrig="400" w14:anchorId="5AC6780C">
          <v:shape id="_x0000_i1182" type="#_x0000_t75" style="width:86.1pt;height:20.4pt" o:ole="">
            <v:imagedata r:id="rId320" o:title=""/>
          </v:shape>
          <o:OLEObject Type="Embed" ProgID="Equation.DSMT4" ShapeID="_x0000_i1182" DrawAspect="Content" ObjectID="_1654269497" r:id="rId321"/>
        </w:object>
      </w:r>
    </w:p>
    <w:p w14:paraId="0321725D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52D120F" w14:textId="77777777" w:rsidR="004120C0" w:rsidRDefault="00BF542A" w:rsidP="00BF542A">
      <w:pPr>
        <w:spacing w:line="360" w:lineRule="auto"/>
        <w:ind w:left="360"/>
      </w:pPr>
      <w:r w:rsidRPr="00BF542A">
        <w:rPr>
          <w:position w:val="-10"/>
        </w:rPr>
        <w:object w:dxaOrig="2200" w:dyaOrig="340" w14:anchorId="0AF84459">
          <v:shape id="_x0000_i1183" type="#_x0000_t75" style="width:110.1pt;height:17.4pt" o:ole="">
            <v:imagedata r:id="rId322" o:title=""/>
          </v:shape>
          <o:OLEObject Type="Embed" ProgID="Equation.DSMT4" ShapeID="_x0000_i1183" DrawAspect="Content" ObjectID="_1654269498" r:id="rId323"/>
        </w:object>
      </w:r>
    </w:p>
    <w:p w14:paraId="1D1A8CBD" w14:textId="77777777" w:rsidR="00BF542A" w:rsidRDefault="00BF542A" w:rsidP="00BF542A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BF542A">
        <w:rPr>
          <w:position w:val="-18"/>
        </w:rPr>
        <w:object w:dxaOrig="960" w:dyaOrig="440" w14:anchorId="7162B197">
          <v:shape id="_x0000_i1184" type="#_x0000_t75" style="width:48pt;height:22.5pt" o:ole="">
            <v:imagedata r:id="rId324" o:title=""/>
          </v:shape>
          <o:OLEObject Type="Embed" ProgID="Equation.DSMT4" ShapeID="_x0000_i1184" DrawAspect="Content" ObjectID="_1654269499" r:id="rId325"/>
        </w:object>
      </w:r>
    </w:p>
    <w:p w14:paraId="1E95FD7D" w14:textId="77777777" w:rsidR="002201D1" w:rsidRDefault="002201D1" w:rsidP="002201D1"/>
    <w:p w14:paraId="7B2A5B2E" w14:textId="77777777" w:rsidR="004120C0" w:rsidRDefault="004120C0" w:rsidP="004120C0"/>
    <w:p w14:paraId="22F8EB73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426D5872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7F5B25">
        <w:rPr>
          <w:position w:val="-14"/>
        </w:rPr>
        <w:object w:dxaOrig="1600" w:dyaOrig="400" w14:anchorId="7243F4F3">
          <v:shape id="_x0000_i1185" type="#_x0000_t75" style="width:81pt;height:20.4pt" o:ole="">
            <v:imagedata r:id="rId326" o:title=""/>
          </v:shape>
          <o:OLEObject Type="Embed" ProgID="Equation.DSMT4" ShapeID="_x0000_i1185" DrawAspect="Content" ObjectID="_1654269500" r:id="rId327"/>
        </w:object>
      </w:r>
    </w:p>
    <w:p w14:paraId="77E6D3B2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D543C09" w14:textId="77777777" w:rsidR="001F721A" w:rsidRDefault="001F721A" w:rsidP="001F721A">
      <w:pPr>
        <w:spacing w:line="360" w:lineRule="auto"/>
        <w:ind w:left="360"/>
      </w:pPr>
      <w:r w:rsidRPr="00BF542A">
        <w:rPr>
          <w:position w:val="-10"/>
        </w:rPr>
        <w:object w:dxaOrig="2079" w:dyaOrig="340" w14:anchorId="3418FB4D">
          <v:shape id="_x0000_i1186" type="#_x0000_t75" style="width:104.4pt;height:17.4pt" o:ole="">
            <v:imagedata r:id="rId328" o:title=""/>
          </v:shape>
          <o:OLEObject Type="Embed" ProgID="Equation.DSMT4" ShapeID="_x0000_i1186" DrawAspect="Content" ObjectID="_1654269501" r:id="rId329"/>
        </w:object>
      </w:r>
    </w:p>
    <w:p w14:paraId="53902685" w14:textId="77777777" w:rsidR="001F721A" w:rsidRDefault="001F721A" w:rsidP="001F721A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BF542A">
        <w:rPr>
          <w:position w:val="-18"/>
        </w:rPr>
        <w:object w:dxaOrig="940" w:dyaOrig="440" w14:anchorId="3D6D778A">
          <v:shape id="_x0000_i1187" type="#_x0000_t75" style="width:47.1pt;height:22.5pt" o:ole="">
            <v:imagedata r:id="rId330" o:title=""/>
          </v:shape>
          <o:OLEObject Type="Embed" ProgID="Equation.DSMT4" ShapeID="_x0000_i1187" DrawAspect="Content" ObjectID="_1654269502" r:id="rId331"/>
        </w:object>
      </w:r>
    </w:p>
    <w:p w14:paraId="5C22A2E4" w14:textId="77777777" w:rsidR="002201D1" w:rsidRDefault="002201D1" w:rsidP="002201D1"/>
    <w:p w14:paraId="37CFF838" w14:textId="77777777" w:rsidR="004120C0" w:rsidRDefault="004120C0" w:rsidP="004120C0"/>
    <w:p w14:paraId="40724BB1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BCEACD9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0A2CB8">
        <w:rPr>
          <w:position w:val="-14"/>
        </w:rPr>
        <w:object w:dxaOrig="1840" w:dyaOrig="480" w14:anchorId="2B8FB64F">
          <v:shape id="_x0000_i1188" type="#_x0000_t75" style="width:92.4pt;height:24pt" o:ole="">
            <v:imagedata r:id="rId332" o:title=""/>
          </v:shape>
          <o:OLEObject Type="Embed" ProgID="Equation.DSMT4" ShapeID="_x0000_i1188" DrawAspect="Content" ObjectID="_1654269503" r:id="rId333"/>
        </w:object>
      </w:r>
    </w:p>
    <w:p w14:paraId="42CA0215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ABEC634" w14:textId="77777777" w:rsidR="00D877FE" w:rsidRDefault="00D877FE" w:rsidP="00D877FE">
      <w:pPr>
        <w:spacing w:line="360" w:lineRule="auto"/>
        <w:ind w:left="360"/>
      </w:pPr>
      <w:r w:rsidRPr="00BF542A">
        <w:rPr>
          <w:position w:val="-10"/>
        </w:rPr>
        <w:object w:dxaOrig="2100" w:dyaOrig="340" w14:anchorId="4351D1FC">
          <v:shape id="_x0000_i1189" type="#_x0000_t75" style="width:105pt;height:17.4pt" o:ole="">
            <v:imagedata r:id="rId334" o:title=""/>
          </v:shape>
          <o:OLEObject Type="Embed" ProgID="Equation.DSMT4" ShapeID="_x0000_i1189" DrawAspect="Content" ObjectID="_1654269504" r:id="rId335"/>
        </w:object>
      </w:r>
    </w:p>
    <w:p w14:paraId="63C6AC47" w14:textId="77777777" w:rsidR="00D877FE" w:rsidRDefault="00D877FE" w:rsidP="00D877F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BF542A">
        <w:rPr>
          <w:position w:val="-18"/>
        </w:rPr>
        <w:object w:dxaOrig="960" w:dyaOrig="440" w14:anchorId="34F18FDB">
          <v:shape id="_x0000_i1190" type="#_x0000_t75" style="width:48pt;height:22.5pt" o:ole="">
            <v:imagedata r:id="rId336" o:title=""/>
          </v:shape>
          <o:OLEObject Type="Embed" ProgID="Equation.DSMT4" ShapeID="_x0000_i1190" DrawAspect="Content" ObjectID="_1654269505" r:id="rId337"/>
        </w:object>
      </w:r>
    </w:p>
    <w:p w14:paraId="57CC1581" w14:textId="77777777" w:rsidR="002201D1" w:rsidRDefault="002201D1" w:rsidP="002201D1"/>
    <w:p w14:paraId="4B61DD6A" w14:textId="77777777" w:rsidR="004120C0" w:rsidRDefault="004120C0" w:rsidP="004120C0"/>
    <w:p w14:paraId="04780666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B9A3732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B54B95">
        <w:rPr>
          <w:position w:val="-22"/>
        </w:rPr>
        <w:object w:dxaOrig="1860" w:dyaOrig="560" w14:anchorId="3228A032">
          <v:shape id="_x0000_i1191" type="#_x0000_t75" style="width:93pt;height:27.6pt" o:ole="">
            <v:imagedata r:id="rId338" o:title=""/>
          </v:shape>
          <o:OLEObject Type="Embed" ProgID="Equation.DSMT4" ShapeID="_x0000_i1191" DrawAspect="Content" ObjectID="_1654269506" r:id="rId339"/>
        </w:object>
      </w:r>
    </w:p>
    <w:p w14:paraId="36443F39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33A412D" w14:textId="77777777" w:rsidR="00D877FE" w:rsidRDefault="00D877FE" w:rsidP="00F22000">
      <w:pPr>
        <w:ind w:left="360"/>
      </w:pPr>
      <w:r w:rsidRPr="00015CEF">
        <w:rPr>
          <w:position w:val="-6"/>
        </w:rPr>
        <w:object w:dxaOrig="1060" w:dyaOrig="380" w14:anchorId="5B967D9F">
          <v:shape id="_x0000_i1192" type="#_x0000_t75" style="width:53.4pt;height:18.9pt" o:ole="">
            <v:imagedata r:id="rId340" o:title=""/>
          </v:shape>
          <o:OLEObject Type="Embed" ProgID="Equation.DSMT4" ShapeID="_x0000_i1192" DrawAspect="Content" ObjectID="_1654269507" r:id="rId341"/>
        </w:object>
      </w:r>
    </w:p>
    <w:p w14:paraId="1CE34287" w14:textId="77777777" w:rsidR="00D877FE" w:rsidRDefault="00D877FE" w:rsidP="00F22000">
      <w:pPr>
        <w:ind w:left="360"/>
      </w:pPr>
      <w:r w:rsidRPr="00015CEF">
        <w:rPr>
          <w:position w:val="-10"/>
        </w:rPr>
        <w:object w:dxaOrig="2380" w:dyaOrig="420" w14:anchorId="375E2656">
          <v:shape id="_x0000_i1193" type="#_x0000_t75" style="width:120pt;height:21pt" o:ole="">
            <v:imagedata r:id="rId342" o:title=""/>
          </v:shape>
          <o:OLEObject Type="Embed" ProgID="Equation.DSMT4" ShapeID="_x0000_i1193" DrawAspect="Content" ObjectID="_1654269508" r:id="rId343"/>
        </w:object>
      </w:r>
    </w:p>
    <w:p w14:paraId="557BED2A" w14:textId="77777777" w:rsidR="00D877FE" w:rsidRDefault="00D877FE" w:rsidP="00D877F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579" w:dyaOrig="400" w14:anchorId="31F18876">
          <v:shape id="_x0000_i1194" type="#_x0000_t75" style="width:79.5pt;height:20.4pt" o:ole="">
            <v:imagedata r:id="rId344" o:title=""/>
          </v:shape>
          <o:OLEObject Type="Embed" ProgID="Equation.DSMT4" ShapeID="_x0000_i1194" DrawAspect="Content" ObjectID="_1654269509" r:id="rId345"/>
        </w:object>
      </w:r>
    </w:p>
    <w:p w14:paraId="0E463FF9" w14:textId="77777777" w:rsidR="002201D1" w:rsidRDefault="002201D1" w:rsidP="002201D1"/>
    <w:p w14:paraId="3810F386" w14:textId="77777777" w:rsidR="004120C0" w:rsidRDefault="004120C0" w:rsidP="004120C0"/>
    <w:p w14:paraId="7D5B1AC4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B1ECF29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320" w:dyaOrig="560" w14:anchorId="1A0CDAD4">
          <v:shape id="_x0000_i1195" type="#_x0000_t75" style="width:115.5pt;height:27.6pt" o:ole="">
            <v:imagedata r:id="rId346" o:title=""/>
          </v:shape>
          <o:OLEObject Type="Embed" ProgID="Equation.DSMT4" ShapeID="_x0000_i1195" DrawAspect="Content" ObjectID="_1654269510" r:id="rId347"/>
        </w:object>
      </w:r>
    </w:p>
    <w:p w14:paraId="57FE1868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9FB36AE" w14:textId="77777777" w:rsidR="004120C0" w:rsidRDefault="00F22000" w:rsidP="00F22000">
      <w:pPr>
        <w:ind w:left="360"/>
      </w:pPr>
      <w:r w:rsidRPr="00F22000">
        <w:rPr>
          <w:position w:val="-14"/>
        </w:rPr>
        <w:object w:dxaOrig="2980" w:dyaOrig="460" w14:anchorId="7A33C730">
          <v:shape id="_x0000_i1196" type="#_x0000_t75" style="width:148.5pt;height:22.5pt" o:ole="">
            <v:imagedata r:id="rId348" o:title=""/>
          </v:shape>
          <o:OLEObject Type="Embed" ProgID="Equation.DSMT4" ShapeID="_x0000_i1196" DrawAspect="Content" ObjectID="_1654269511" r:id="rId349"/>
        </w:object>
      </w:r>
    </w:p>
    <w:p w14:paraId="456D9670" w14:textId="77777777"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520" w:dyaOrig="380" w14:anchorId="2F6D63EA">
          <v:shape id="_x0000_i1197" type="#_x0000_t75" style="width:75.9pt;height:18.9pt" o:ole="">
            <v:imagedata r:id="rId350" o:title=""/>
          </v:shape>
          <o:OLEObject Type="Embed" ProgID="Equation.DSMT4" ShapeID="_x0000_i1197" DrawAspect="Content" ObjectID="_1654269512" r:id="rId351"/>
        </w:object>
      </w:r>
    </w:p>
    <w:p w14:paraId="18312FBD" w14:textId="77777777"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400" w:dyaOrig="400" w14:anchorId="129EDC01">
          <v:shape id="_x0000_i1198" type="#_x0000_t75" style="width:70.5pt;height:20.4pt" o:ole="">
            <v:imagedata r:id="rId352" o:title=""/>
          </v:shape>
          <o:OLEObject Type="Embed" ProgID="Equation.DSMT4" ShapeID="_x0000_i1198" DrawAspect="Content" ObjectID="_1654269513" r:id="rId353"/>
        </w:object>
      </w:r>
    </w:p>
    <w:p w14:paraId="32013276" w14:textId="77777777" w:rsidR="002201D1" w:rsidRDefault="002201D1" w:rsidP="002201D1"/>
    <w:p w14:paraId="72F9B9AC" w14:textId="77777777" w:rsidR="004120C0" w:rsidRDefault="004120C0" w:rsidP="004120C0"/>
    <w:p w14:paraId="7154EF65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270F5E4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439" w:dyaOrig="560" w14:anchorId="736ADD97">
          <v:shape id="_x0000_i1199" type="#_x0000_t75" style="width:121.5pt;height:27.6pt" o:ole="">
            <v:imagedata r:id="rId354" o:title=""/>
          </v:shape>
          <o:OLEObject Type="Embed" ProgID="Equation.DSMT4" ShapeID="_x0000_i1199" DrawAspect="Content" ObjectID="_1654269514" r:id="rId355"/>
        </w:object>
      </w:r>
    </w:p>
    <w:p w14:paraId="229623F1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4ED8E8B" w14:textId="77777777" w:rsidR="00F22000" w:rsidRDefault="00F22000" w:rsidP="00F22000">
      <w:pPr>
        <w:ind w:left="360"/>
      </w:pPr>
      <w:r w:rsidRPr="00F22000">
        <w:rPr>
          <w:position w:val="-26"/>
        </w:rPr>
        <w:object w:dxaOrig="3300" w:dyaOrig="580" w14:anchorId="65C3D1C7">
          <v:shape id="_x0000_i1200" type="#_x0000_t75" style="width:164.1pt;height:28.5pt" o:ole="">
            <v:imagedata r:id="rId356" o:title=""/>
          </v:shape>
          <o:OLEObject Type="Embed" ProgID="Equation.DSMT4" ShapeID="_x0000_i1200" DrawAspect="Content" ObjectID="_1654269515" r:id="rId357"/>
        </w:object>
      </w:r>
    </w:p>
    <w:p w14:paraId="58825AF6" w14:textId="77777777"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640" w:dyaOrig="380" w14:anchorId="2453BD19">
          <v:shape id="_x0000_i1201" type="#_x0000_t75" style="width:81.9pt;height:18.9pt" o:ole="">
            <v:imagedata r:id="rId358" o:title=""/>
          </v:shape>
          <o:OLEObject Type="Embed" ProgID="Equation.DSMT4" ShapeID="_x0000_i1201" DrawAspect="Content" ObjectID="_1654269516" r:id="rId359"/>
        </w:object>
      </w:r>
    </w:p>
    <w:p w14:paraId="1BE881EF" w14:textId="77777777"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F22000">
        <w:rPr>
          <w:position w:val="-26"/>
        </w:rPr>
        <w:object w:dxaOrig="1460" w:dyaOrig="580" w14:anchorId="3B8A40F3">
          <v:shape id="_x0000_i1202" type="#_x0000_t75" style="width:73.5pt;height:30pt" o:ole="">
            <v:imagedata r:id="rId360" o:title=""/>
          </v:shape>
          <o:OLEObject Type="Embed" ProgID="Equation.DSMT4" ShapeID="_x0000_i1202" DrawAspect="Content" ObjectID="_1654269517" r:id="rId361"/>
        </w:object>
      </w:r>
    </w:p>
    <w:p w14:paraId="41CD7D40" w14:textId="77777777" w:rsidR="002201D1" w:rsidRDefault="002201D1" w:rsidP="002201D1"/>
    <w:p w14:paraId="034AC869" w14:textId="77777777" w:rsidR="004120C0" w:rsidRDefault="004120C0" w:rsidP="004120C0"/>
    <w:p w14:paraId="66F7148C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FDC25BD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439" w:dyaOrig="560" w14:anchorId="41EA6E16">
          <v:shape id="_x0000_i1203" type="#_x0000_t75" style="width:121.5pt;height:27.6pt" o:ole="">
            <v:imagedata r:id="rId362" o:title=""/>
          </v:shape>
          <o:OLEObject Type="Embed" ProgID="Equation.DSMT4" ShapeID="_x0000_i1203" DrawAspect="Content" ObjectID="_1654269518" r:id="rId363"/>
        </w:object>
      </w:r>
    </w:p>
    <w:p w14:paraId="2BA09D33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BBB89B0" w14:textId="77777777" w:rsidR="00F22000" w:rsidRDefault="00F22000" w:rsidP="00F22000">
      <w:pPr>
        <w:ind w:left="360"/>
      </w:pPr>
      <w:r w:rsidRPr="00F22000">
        <w:rPr>
          <w:position w:val="-14"/>
        </w:rPr>
        <w:object w:dxaOrig="3379" w:dyaOrig="460" w14:anchorId="598E2A97">
          <v:shape id="_x0000_i1204" type="#_x0000_t75" style="width:168pt;height:22.5pt" o:ole="">
            <v:imagedata r:id="rId364" o:title=""/>
          </v:shape>
          <o:OLEObject Type="Embed" ProgID="Equation.DSMT4" ShapeID="_x0000_i1204" DrawAspect="Content" ObjectID="_1654269519" r:id="rId365"/>
        </w:object>
      </w:r>
    </w:p>
    <w:p w14:paraId="749E0ECF" w14:textId="77777777"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520" w:dyaOrig="380" w14:anchorId="3E04D293">
          <v:shape id="_x0000_i1205" type="#_x0000_t75" style="width:75.9pt;height:18.9pt" o:ole="">
            <v:imagedata r:id="rId366" o:title=""/>
          </v:shape>
          <o:OLEObject Type="Embed" ProgID="Equation.DSMT4" ShapeID="_x0000_i1205" DrawAspect="Content" ObjectID="_1654269520" r:id="rId367"/>
        </w:object>
      </w:r>
    </w:p>
    <w:p w14:paraId="6EAB0E49" w14:textId="77777777"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700" w:dyaOrig="400" w14:anchorId="5A0F2492">
          <v:shape id="_x0000_i1206" type="#_x0000_t75" style="width:85.5pt;height:20.4pt" o:ole="">
            <v:imagedata r:id="rId368" o:title=""/>
          </v:shape>
          <o:OLEObject Type="Embed" ProgID="Equation.DSMT4" ShapeID="_x0000_i1206" DrawAspect="Content" ObjectID="_1654269521" r:id="rId369"/>
        </w:object>
      </w:r>
    </w:p>
    <w:p w14:paraId="335006B9" w14:textId="77777777" w:rsidR="00F22000" w:rsidRDefault="00F22000" w:rsidP="00F22000"/>
    <w:p w14:paraId="201EB8F5" w14:textId="77777777" w:rsidR="00F22000" w:rsidRDefault="00F22000" w:rsidP="00F22000"/>
    <w:p w14:paraId="55AA48FF" w14:textId="77777777" w:rsidR="00F22000" w:rsidRPr="00D62F06" w:rsidRDefault="00F22000" w:rsidP="00F2200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0BF4F1C" w14:textId="77777777" w:rsidR="00F22000" w:rsidRDefault="00F22000" w:rsidP="00F2200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000" w:dyaOrig="560" w14:anchorId="11FAE6B5">
          <v:shape id="_x0000_i1207" type="#_x0000_t75" style="width:99.9pt;height:27.6pt" o:ole="">
            <v:imagedata r:id="rId370" o:title=""/>
          </v:shape>
          <o:OLEObject Type="Embed" ProgID="Equation.DSMT4" ShapeID="_x0000_i1207" DrawAspect="Content" ObjectID="_1654269522" r:id="rId371"/>
        </w:object>
      </w:r>
    </w:p>
    <w:p w14:paraId="464A8AF0" w14:textId="77777777" w:rsidR="00F22000" w:rsidRPr="008B4AD7" w:rsidRDefault="00F22000" w:rsidP="00F2200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4C0E1A5" w14:textId="77777777" w:rsidR="00F22000" w:rsidRDefault="00F22000" w:rsidP="00F22000">
      <w:pPr>
        <w:ind w:left="360"/>
      </w:pPr>
      <w:r w:rsidRPr="00F22000">
        <w:rPr>
          <w:position w:val="-6"/>
        </w:rPr>
        <w:object w:dxaOrig="1200" w:dyaOrig="380" w14:anchorId="61717648">
          <v:shape id="_x0000_i1208" type="#_x0000_t75" style="width:60pt;height:18.9pt" o:ole="">
            <v:imagedata r:id="rId372" o:title=""/>
          </v:shape>
          <o:OLEObject Type="Embed" ProgID="Equation.DSMT4" ShapeID="_x0000_i1208" DrawAspect="Content" ObjectID="_1654269523" r:id="rId373"/>
        </w:object>
      </w:r>
    </w:p>
    <w:tbl>
      <w:tblPr>
        <w:tblStyle w:val="TableGrid"/>
        <w:tblpPr w:leftFromText="180" w:rightFromText="180" w:vertAnchor="text" w:horzAnchor="page" w:tblpX="6028" w:tblpY="185"/>
        <w:tblW w:w="1500" w:type="pct"/>
        <w:tblLook w:val="04A0" w:firstRow="1" w:lastRow="0" w:firstColumn="1" w:lastColumn="0" w:noHBand="0" w:noVBand="1"/>
      </w:tblPr>
      <w:tblGrid>
        <w:gridCol w:w="780"/>
        <w:gridCol w:w="773"/>
        <w:gridCol w:w="773"/>
        <w:gridCol w:w="781"/>
      </w:tblGrid>
      <w:tr w:rsidR="00BF0E06" w14:paraId="3BE05DF3" w14:textId="77777777" w:rsidTr="00BF0E06">
        <w:tc>
          <w:tcPr>
            <w:tcW w:w="3151" w:type="dxa"/>
            <w:gridSpan w:val="4"/>
          </w:tcPr>
          <w:p w14:paraId="669D4EAE" w14:textId="77777777" w:rsidR="00BF0E06" w:rsidRDefault="00BF0E06" w:rsidP="00BF0E06">
            <w:r>
              <w:t xml:space="preserve">        </w:t>
            </w:r>
            <w:r>
              <w:sym w:font="Symbol" w:char="F02D"/>
            </w:r>
            <w:r>
              <w:t xml:space="preserve">1    </w:t>
            </w:r>
            <w:r w:rsidRPr="00DB2872">
              <w:t xml:space="preserve"> </w:t>
            </w:r>
            <w:r>
              <w:t xml:space="preserve">  </w:t>
            </w:r>
            <w:r w:rsidRPr="00DB2872">
              <w:t xml:space="preserve"> </w:t>
            </w:r>
            <w:r>
              <w:t>0,0</w:t>
            </w:r>
            <w:r w:rsidRPr="00DB2872">
              <w:t xml:space="preserve">   </w:t>
            </w:r>
            <w:r>
              <w:t xml:space="preserve">    </w:t>
            </w:r>
            <w:r w:rsidRPr="00DB2872">
              <w:t xml:space="preserve">    </w:t>
            </w:r>
            <w:r>
              <w:t xml:space="preserve">1      </w:t>
            </w:r>
            <w:r w:rsidRPr="00F57581">
              <w:rPr>
                <w:color w:val="FF0000"/>
              </w:rPr>
              <w:t>2</w:t>
            </w:r>
          </w:p>
        </w:tc>
      </w:tr>
      <w:tr w:rsidR="00BF0E06" w14:paraId="64756773" w14:textId="77777777" w:rsidTr="00BF0E06">
        <w:tc>
          <w:tcPr>
            <w:tcW w:w="791" w:type="dxa"/>
          </w:tcPr>
          <w:p w14:paraId="29810CF8" w14:textId="77777777" w:rsidR="00BF0E06" w:rsidRPr="00DB2872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784" w:type="dxa"/>
          </w:tcPr>
          <w:p w14:paraId="56DB49D4" w14:textId="77777777" w:rsidR="00BF0E06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784" w:type="dxa"/>
          </w:tcPr>
          <w:p w14:paraId="35AC2BA6" w14:textId="77777777" w:rsidR="00BF0E06" w:rsidRPr="00DB2872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792" w:type="dxa"/>
          </w:tcPr>
          <w:p w14:paraId="29134CC8" w14:textId="77777777" w:rsidR="00BF0E06" w:rsidRPr="00DB2872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070E9BF8" w14:textId="77777777" w:rsidR="00650BA0" w:rsidRDefault="00F22000" w:rsidP="00F22000">
      <w:pPr>
        <w:ind w:left="360"/>
      </w:pPr>
      <w:r w:rsidRPr="00F22000">
        <w:rPr>
          <w:position w:val="-22"/>
        </w:rPr>
        <w:object w:dxaOrig="1500" w:dyaOrig="560" w14:anchorId="58D3A1C4">
          <v:shape id="_x0000_i1209" type="#_x0000_t75" style="width:75pt;height:27.6pt" o:ole="">
            <v:imagedata r:id="rId374" o:title=""/>
          </v:shape>
          <o:OLEObject Type="Embed" ProgID="Equation.DSMT4" ShapeID="_x0000_i1209" DrawAspect="Content" ObjectID="_1654269524" r:id="rId375"/>
        </w:object>
      </w:r>
      <w:r>
        <w:t xml:space="preserve"> </w:t>
      </w:r>
    </w:p>
    <w:p w14:paraId="56822FDE" w14:textId="77777777" w:rsidR="00F22000" w:rsidRDefault="00650BA0" w:rsidP="00F22000">
      <w:pPr>
        <w:ind w:left="360"/>
      </w:pPr>
      <w:r w:rsidRPr="00650BA0">
        <w:rPr>
          <w:position w:val="-14"/>
        </w:rPr>
        <w:object w:dxaOrig="1460" w:dyaOrig="380" w14:anchorId="49F1AE79">
          <v:shape id="_x0000_i1210" type="#_x0000_t75" style="width:72.9pt;height:18.9pt" o:ole="">
            <v:imagedata r:id="rId376" o:title=""/>
          </v:shape>
          <o:OLEObject Type="Embed" ProgID="Equation.DSMT4" ShapeID="_x0000_i1210" DrawAspect="Content" ObjectID="_1654269525" r:id="rId377"/>
        </w:object>
      </w:r>
      <w:r w:rsidR="00F22000">
        <w:t xml:space="preserve"> </w:t>
      </w:r>
    </w:p>
    <w:p w14:paraId="5B732905" w14:textId="77777777"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200" w:dyaOrig="380" w14:anchorId="57BF42BB">
          <v:shape id="_x0000_i1211" type="#_x0000_t75" style="width:60pt;height:18.9pt" o:ole="">
            <v:imagedata r:id="rId378" o:title=""/>
          </v:shape>
          <o:OLEObject Type="Embed" ProgID="Equation.DSMT4" ShapeID="_x0000_i1211" DrawAspect="Content" ObjectID="_1654269526" r:id="rId379"/>
        </w:object>
      </w:r>
    </w:p>
    <w:p w14:paraId="6BF988B2" w14:textId="77777777"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="00650BA0" w:rsidRPr="00C54FEB">
        <w:rPr>
          <w:position w:val="-16"/>
        </w:rPr>
        <w:object w:dxaOrig="1520" w:dyaOrig="400" w14:anchorId="5F6FD38D">
          <v:shape id="_x0000_i1212" type="#_x0000_t75" style="width:76.5pt;height:20.4pt" o:ole="">
            <v:imagedata r:id="rId380" o:title=""/>
          </v:shape>
          <o:OLEObject Type="Embed" ProgID="Equation.DSMT4" ShapeID="_x0000_i1212" DrawAspect="Content" ObjectID="_1654269527" r:id="rId381"/>
        </w:object>
      </w:r>
    </w:p>
    <w:bookmarkEnd w:id="1"/>
    <w:p w14:paraId="5EFDF35F" w14:textId="77777777" w:rsidR="00D84F42" w:rsidRPr="00650BA0" w:rsidRDefault="00D84F42" w:rsidP="003E12BF">
      <w:pPr>
        <w:rPr>
          <w:sz w:val="10"/>
        </w:rPr>
      </w:pPr>
      <w:r w:rsidRPr="00650BA0">
        <w:rPr>
          <w:sz w:val="10"/>
        </w:rPr>
        <w:br w:type="page"/>
      </w:r>
    </w:p>
    <w:p w14:paraId="4F6E7421" w14:textId="77777777" w:rsidR="00456C45" w:rsidRPr="00CF4E19" w:rsidRDefault="00456C45" w:rsidP="00456C45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bookmarkStart w:id="2" w:name="_Hlk491497853"/>
      <w:r w:rsidRPr="00CF4E19">
        <w:rPr>
          <w:rFonts w:eastAsia="Calibri" w:cs="Times New Roman"/>
          <w:b/>
          <w:i/>
          <w:sz w:val="28"/>
        </w:rPr>
        <w:lastRenderedPageBreak/>
        <w:t>Exercise</w:t>
      </w:r>
    </w:p>
    <w:p w14:paraId="5B69F00D" w14:textId="77777777" w:rsidR="00456C45" w:rsidRPr="00CF4E19" w:rsidRDefault="00DC69A3" w:rsidP="00456C45">
      <w:pPr>
        <w:widowControl w:val="0"/>
        <w:spacing w:line="24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Pr="00CF4E19">
        <w:rPr>
          <w:rFonts w:eastAsia="Calibri" w:cs="Times New Roman"/>
        </w:rPr>
        <w:t xml:space="preserve"> </w:t>
      </w:r>
      <w:r w:rsidR="00456C45" w:rsidRPr="00CF4E19">
        <w:rPr>
          <w:rFonts w:eastAsia="Calibri" w:cs="Times New Roman"/>
        </w:rPr>
        <w:t xml:space="preserve">  </w:t>
      </w:r>
      <w:r w:rsidR="00960A29" w:rsidRPr="00960A29">
        <w:rPr>
          <w:rFonts w:eastAsia="Calibri" w:cs="Times New Roman"/>
          <w:position w:val="-22"/>
        </w:rPr>
        <w:object w:dxaOrig="1980" w:dyaOrig="480" w14:anchorId="6013BD55">
          <v:shape id="_x0000_i1213" type="#_x0000_t75" style="width:99pt;height:24pt" o:ole="">
            <v:imagedata r:id="rId382" o:title=""/>
          </v:shape>
          <o:OLEObject Type="Embed" ProgID="Equation.DSMT4" ShapeID="_x0000_i1213" DrawAspect="Content" ObjectID="_1654269528" r:id="rId383"/>
        </w:object>
      </w:r>
    </w:p>
    <w:p w14:paraId="0A2B094E" w14:textId="77777777" w:rsidR="00456C45" w:rsidRPr="00CF4E19" w:rsidRDefault="00C3350F" w:rsidP="00C3350F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70536268" wp14:editId="49F32BA3">
            <wp:simplePos x="0" y="0"/>
            <wp:positionH relativeFrom="column">
              <wp:posOffset>4012565</wp:posOffset>
            </wp:positionH>
            <wp:positionV relativeFrom="paragraph">
              <wp:posOffset>245745</wp:posOffset>
            </wp:positionV>
            <wp:extent cx="1828800" cy="18288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6C45" w:rsidRPr="00CF4E19">
        <w:rPr>
          <w:rFonts w:eastAsia="Calibri" w:cs="Times New Roman"/>
          <w:b/>
          <w:i/>
          <w:color w:val="FF0000"/>
          <w:u w:val="single"/>
        </w:rPr>
        <w:t>Solution</w:t>
      </w:r>
    </w:p>
    <w:p w14:paraId="30109C00" w14:textId="77777777" w:rsidR="00456C45" w:rsidRDefault="00456C45" w:rsidP="00D84F42">
      <w:pPr>
        <w:spacing w:after="120"/>
        <w:ind w:left="360"/>
        <w:rPr>
          <w:rFonts w:cs="Times New Roman"/>
          <w:szCs w:val="24"/>
        </w:rPr>
      </w:pPr>
      <w:r w:rsidRPr="00E971E1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DC69A3" w:rsidRPr="00DC69A3">
        <w:rPr>
          <w:rFonts w:cs="Times New Roman"/>
          <w:position w:val="-6"/>
          <w:szCs w:val="24"/>
        </w:rPr>
        <w:object w:dxaOrig="580" w:dyaOrig="279" w14:anchorId="10DDEFCC">
          <v:shape id="_x0000_i1214" type="#_x0000_t75" style="width:29.4pt;height:14.4pt" o:ole="">
            <v:imagedata r:id="rId385" o:title=""/>
          </v:shape>
          <o:OLEObject Type="Embed" ProgID="Equation.DSMT4" ShapeID="_x0000_i1214" DrawAspect="Content" ObjectID="_1654269529" r:id="rId386"/>
        </w:object>
      </w:r>
    </w:p>
    <w:p w14:paraId="083D7B5A" w14:textId="77777777" w:rsidR="00456C45" w:rsidRDefault="00456C45" w:rsidP="00D84F42">
      <w:pPr>
        <w:ind w:left="360"/>
      </w:pPr>
      <w:r w:rsidRPr="00E971E1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DC69A3" w:rsidRPr="00960A29">
        <w:rPr>
          <w:rFonts w:cs="Times New Roman"/>
          <w:position w:val="-14"/>
          <w:szCs w:val="24"/>
        </w:rPr>
        <w:object w:dxaOrig="700" w:dyaOrig="400" w14:anchorId="2D4527F2">
          <v:shape id="_x0000_i1215" type="#_x0000_t75" style="width:35.1pt;height:20.4pt" o:ole="">
            <v:imagedata r:id="rId387" o:title=""/>
          </v:shape>
          <o:OLEObject Type="Embed" ProgID="Equation.DSMT4" ShapeID="_x0000_i1215" DrawAspect="Content" ObjectID="_1654269530" r:id="rId388"/>
        </w:object>
      </w:r>
    </w:p>
    <w:p w14:paraId="39B1ECE2" w14:textId="77777777" w:rsidR="00456C45" w:rsidRDefault="00456C45" w:rsidP="00C3350F">
      <w:pPr>
        <w:spacing w:line="360" w:lineRule="auto"/>
        <w:ind w:left="360"/>
      </w:pPr>
      <w:r w:rsidRPr="00E971E1">
        <w:rPr>
          <w:b/>
          <w:i/>
          <w:color w:val="4F6228" w:themeColor="accent3" w:themeShade="80"/>
        </w:rPr>
        <w:t>Range</w:t>
      </w:r>
      <w:r>
        <w:t xml:space="preserve">: </w:t>
      </w:r>
      <w:r w:rsidR="00DC69A3" w:rsidRPr="00960A29">
        <w:rPr>
          <w:position w:val="-14"/>
        </w:rPr>
        <w:object w:dxaOrig="900" w:dyaOrig="400" w14:anchorId="511A49A7">
          <v:shape id="_x0000_i1216" type="#_x0000_t75" style="width:45pt;height:20.4pt" o:ole="">
            <v:imagedata r:id="rId389" o:title=""/>
          </v:shape>
          <o:OLEObject Type="Embed" ProgID="Equation.DSMT4" ShapeID="_x0000_i1216" DrawAspect="Content" ObjectID="_1654269531" r:id="rId390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456C45" w:rsidRPr="00FA55F1" w14:paraId="49D24C91" w14:textId="77777777" w:rsidTr="001B786C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79D974FD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2669F46A" w14:textId="77777777" w:rsidR="00456C45" w:rsidRPr="00FA55F1" w:rsidRDefault="00456C45" w:rsidP="00C3350F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456C45" w:rsidRPr="00FA55F1" w14:paraId="5136EFCF" w14:textId="77777777" w:rsidTr="001B786C">
        <w:tc>
          <w:tcPr>
            <w:tcW w:w="802" w:type="dxa"/>
            <w:tcBorders>
              <w:top w:val="single" w:sz="12" w:space="0" w:color="000000" w:themeColor="text1"/>
            </w:tcBorders>
          </w:tcPr>
          <w:p w14:paraId="23D02A26" w14:textId="77777777" w:rsidR="00456C45" w:rsidRPr="00FA55F1" w:rsidRDefault="00341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7888643B" wp14:editId="237A2019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28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FF5D1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-2.1pt;margin-top:4.95pt;width:87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Jas6uQ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456C45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03EDB49F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456C45" w:rsidRPr="00FA55F1" w14:paraId="5C7D9829" w14:textId="77777777" w:rsidTr="001B786C">
        <w:tc>
          <w:tcPr>
            <w:tcW w:w="802" w:type="dxa"/>
          </w:tcPr>
          <w:p w14:paraId="439AACF1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</w:tcPr>
          <w:p w14:paraId="1FE9841A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  <w:tr w:rsidR="00456C45" w:rsidRPr="00FA55F1" w14:paraId="5FF45A9F" w14:textId="77777777" w:rsidTr="001B786C">
        <w:tc>
          <w:tcPr>
            <w:tcW w:w="802" w:type="dxa"/>
          </w:tcPr>
          <w:p w14:paraId="59433802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954" w:type="dxa"/>
          </w:tcPr>
          <w:p w14:paraId="02C879C6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.5</w:t>
            </w:r>
          </w:p>
        </w:tc>
      </w:tr>
    </w:tbl>
    <w:p w14:paraId="3C4580B9" w14:textId="77777777" w:rsidR="00456C45" w:rsidRDefault="00456C45" w:rsidP="00456C45"/>
    <w:p w14:paraId="51680675" w14:textId="77777777" w:rsidR="00456C45" w:rsidRDefault="00456C45" w:rsidP="00456C45"/>
    <w:p w14:paraId="1ECC9AC3" w14:textId="77777777" w:rsidR="00456C45" w:rsidRDefault="00456C45" w:rsidP="00456C45"/>
    <w:p w14:paraId="2A59DFAA" w14:textId="77777777" w:rsidR="00456C45" w:rsidRDefault="00456C45" w:rsidP="00456C45"/>
    <w:p w14:paraId="54E658C5" w14:textId="77777777" w:rsidR="00456C45" w:rsidRDefault="00456C45" w:rsidP="00456C45"/>
    <w:p w14:paraId="23E85981" w14:textId="77777777" w:rsidR="00C3350F" w:rsidRDefault="00C3350F" w:rsidP="00456C45">
      <w:pPr>
        <w:spacing w:line="240" w:lineRule="auto"/>
      </w:pPr>
    </w:p>
    <w:p w14:paraId="23BE7ED6" w14:textId="77777777" w:rsidR="00C3350F" w:rsidRDefault="00C3350F" w:rsidP="00456C45">
      <w:pPr>
        <w:spacing w:line="240" w:lineRule="auto"/>
      </w:pPr>
    </w:p>
    <w:p w14:paraId="5E148A78" w14:textId="77777777" w:rsidR="00456C45" w:rsidRPr="00CF4E19" w:rsidRDefault="00456C45" w:rsidP="00456C45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CF4E19">
        <w:rPr>
          <w:rFonts w:eastAsia="Calibri" w:cs="Times New Roman"/>
          <w:b/>
          <w:i/>
          <w:sz w:val="28"/>
        </w:rPr>
        <w:t>Exercise</w:t>
      </w:r>
    </w:p>
    <w:p w14:paraId="5510F64F" w14:textId="77777777" w:rsidR="00456C45" w:rsidRPr="00CF4E19" w:rsidRDefault="00DC69A3" w:rsidP="00456C45">
      <w:pPr>
        <w:widowControl w:val="0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="00456C45" w:rsidRPr="00CF4E19">
        <w:rPr>
          <w:rFonts w:eastAsia="Calibri" w:cs="Times New Roman"/>
        </w:rPr>
        <w:t xml:space="preserve">  </w:t>
      </w:r>
      <w:r w:rsidR="00960A29" w:rsidRPr="00960A29">
        <w:rPr>
          <w:rFonts w:eastAsia="Calibri" w:cs="Times New Roman"/>
          <w:position w:val="-22"/>
        </w:rPr>
        <w:object w:dxaOrig="1540" w:dyaOrig="480" w14:anchorId="1F2E31E1">
          <v:shape id="_x0000_i1217" type="#_x0000_t75" style="width:77.1pt;height:24pt" o:ole="">
            <v:imagedata r:id="rId391" o:title=""/>
          </v:shape>
          <o:OLEObject Type="Embed" ProgID="Equation.DSMT4" ShapeID="_x0000_i1217" DrawAspect="Content" ObjectID="_1654269532" r:id="rId392"/>
        </w:object>
      </w:r>
    </w:p>
    <w:p w14:paraId="06C610F1" w14:textId="77777777" w:rsidR="00C3350F" w:rsidRPr="00CF4E19" w:rsidRDefault="002D499D" w:rsidP="00C3350F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4A3C5390" wp14:editId="075E9874">
            <wp:simplePos x="0" y="0"/>
            <wp:positionH relativeFrom="column">
              <wp:posOffset>3039110</wp:posOffset>
            </wp:positionH>
            <wp:positionV relativeFrom="paragraph">
              <wp:posOffset>53975</wp:posOffset>
            </wp:positionV>
            <wp:extent cx="2133600" cy="18288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C3350F" w:rsidRPr="00CF4E19">
        <w:rPr>
          <w:rFonts w:eastAsia="Calibri" w:cs="Times New Roman"/>
          <w:b/>
          <w:i/>
          <w:color w:val="FF0000"/>
          <w:u w:val="single"/>
        </w:rPr>
        <w:t>Solution</w:t>
      </w:r>
    </w:p>
    <w:p w14:paraId="778491AA" w14:textId="77777777" w:rsidR="00456C45" w:rsidRDefault="00456C45" w:rsidP="00C3350F">
      <w:pPr>
        <w:widowControl w:val="0"/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 w:rsidR="002D499D">
        <w:rPr>
          <w:rFonts w:cs="Times New Roman"/>
          <w:i/>
          <w:sz w:val="26"/>
          <w:szCs w:val="26"/>
        </w:rPr>
        <w:t xml:space="preserve"> </w:t>
      </w:r>
      <w:r w:rsidR="002D499D" w:rsidRPr="00DC69A3">
        <w:rPr>
          <w:rFonts w:cs="Times New Roman"/>
          <w:position w:val="-6"/>
          <w:szCs w:val="24"/>
        </w:rPr>
        <w:object w:dxaOrig="560" w:dyaOrig="279" w14:anchorId="530B4526">
          <v:shape id="_x0000_i1218" type="#_x0000_t75" style="width:27.6pt;height:14.4pt" o:ole="">
            <v:imagedata r:id="rId394" o:title=""/>
          </v:shape>
          <o:OLEObject Type="Embed" ProgID="Equation.DSMT4" ShapeID="_x0000_i1218" DrawAspect="Content" ObjectID="_1654269533" r:id="rId395"/>
        </w:object>
      </w:r>
    </w:p>
    <w:p w14:paraId="33D515BA" w14:textId="77777777" w:rsidR="00456C45" w:rsidRDefault="00456C45" w:rsidP="00DC69A3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8B4362" w:rsidRPr="00960A29">
        <w:rPr>
          <w:rFonts w:cs="Times New Roman"/>
          <w:position w:val="-14"/>
          <w:szCs w:val="24"/>
        </w:rPr>
        <w:object w:dxaOrig="1740" w:dyaOrig="400" w14:anchorId="7268A6AE">
          <v:shape id="_x0000_i1219" type="#_x0000_t75" style="width:87pt;height:20.4pt" o:ole="">
            <v:imagedata r:id="rId396" o:title=""/>
          </v:shape>
          <o:OLEObject Type="Embed" ProgID="Equation.DSMT4" ShapeID="_x0000_i1219" DrawAspect="Content" ObjectID="_1654269534" r:id="rId397"/>
        </w:object>
      </w:r>
    </w:p>
    <w:p w14:paraId="10AF5ADD" w14:textId="77777777" w:rsidR="00456C45" w:rsidRDefault="00456C45" w:rsidP="001B786C">
      <w:pPr>
        <w:spacing w:line="360" w:lineRule="auto"/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="001B786C" w:rsidRPr="00960A29">
        <w:rPr>
          <w:position w:val="-14"/>
        </w:rPr>
        <w:object w:dxaOrig="900" w:dyaOrig="400" w14:anchorId="33CF6649">
          <v:shape id="_x0000_i1220" type="#_x0000_t75" style="width:45pt;height:20.4pt" o:ole="">
            <v:imagedata r:id="rId389" o:title=""/>
          </v:shape>
          <o:OLEObject Type="Embed" ProgID="Equation.DSMT4" ShapeID="_x0000_i1220" DrawAspect="Content" ObjectID="_1654269535" r:id="rId398"/>
        </w:object>
      </w:r>
    </w:p>
    <w:tbl>
      <w:tblPr>
        <w:tblStyle w:val="TableGrid4"/>
        <w:tblW w:w="836" w:type="pct"/>
        <w:tblInd w:w="355" w:type="dxa"/>
        <w:tblLook w:val="04A0" w:firstRow="1" w:lastRow="0" w:firstColumn="1" w:lastColumn="0" w:noHBand="0" w:noVBand="1"/>
      </w:tblPr>
      <w:tblGrid>
        <w:gridCol w:w="791"/>
        <w:gridCol w:w="941"/>
      </w:tblGrid>
      <w:tr w:rsidR="00456C45" w:rsidRPr="00FA55F1" w14:paraId="2C90E8DE" w14:textId="77777777" w:rsidTr="00DC69A3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323D7F0B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7C3F89A8" w14:textId="77777777" w:rsidR="00456C45" w:rsidRPr="00FA55F1" w:rsidRDefault="00456C45" w:rsidP="001B786C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456C45" w:rsidRPr="00FA55F1" w14:paraId="29FE8136" w14:textId="77777777" w:rsidTr="00DC69A3">
        <w:tc>
          <w:tcPr>
            <w:tcW w:w="802" w:type="dxa"/>
            <w:tcBorders>
              <w:top w:val="single" w:sz="12" w:space="0" w:color="000000" w:themeColor="text1"/>
            </w:tcBorders>
          </w:tcPr>
          <w:p w14:paraId="4E4269C9" w14:textId="77777777" w:rsidR="00456C45" w:rsidRPr="00FA55F1" w:rsidRDefault="00341A0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3600" behindDoc="0" locked="0" layoutInCell="1" allowOverlap="1" wp14:anchorId="3693C8C6" wp14:editId="5E8A2DFE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27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9A0C92" id="Straight Arrow Connector 10" o:spid="_x0000_s1026" type="#_x0000_t32" style="position:absolute;margin-left:-2.1pt;margin-top:4.95pt;width:87pt;height:0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ApzsxQ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456C45" w:rsidRPr="00FA55F1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64E11564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456C45" w:rsidRPr="00FA55F1" w14:paraId="6BA2229C" w14:textId="77777777" w:rsidTr="00DC69A3">
        <w:tc>
          <w:tcPr>
            <w:tcW w:w="802" w:type="dxa"/>
          </w:tcPr>
          <w:p w14:paraId="23AFACF7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B1"/>
            </w: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</w:tcPr>
          <w:p w14:paraId="258B49FD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  <w:tr w:rsidR="00456C45" w:rsidRPr="00FA55F1" w14:paraId="20B61004" w14:textId="77777777" w:rsidTr="00DC69A3">
        <w:tc>
          <w:tcPr>
            <w:tcW w:w="802" w:type="dxa"/>
          </w:tcPr>
          <w:p w14:paraId="4616A140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B1"/>
            </w:r>
            <w:r w:rsidR="001B786C"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954" w:type="dxa"/>
          </w:tcPr>
          <w:p w14:paraId="6D34E159" w14:textId="77777777" w:rsidR="00456C45" w:rsidRPr="00FA55F1" w:rsidRDefault="001B786C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14:paraId="03912686" w14:textId="77777777" w:rsidR="00C3350F" w:rsidRDefault="00C3350F" w:rsidP="001B786C"/>
    <w:p w14:paraId="727F9794" w14:textId="77777777" w:rsidR="001B786C" w:rsidRDefault="001B786C" w:rsidP="001B786C"/>
    <w:p w14:paraId="23E6EBBF" w14:textId="77777777" w:rsidR="005B2276" w:rsidRPr="005B2276" w:rsidRDefault="005B2276" w:rsidP="005B2276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6CEED646" w14:textId="77777777" w:rsidR="005B2276" w:rsidRPr="005B2276" w:rsidRDefault="00DC69A3" w:rsidP="001B786C">
      <w:pPr>
        <w:widowControl w:val="0"/>
        <w:spacing w:line="24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Pr="00CF4E19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24"/>
        </w:rPr>
        <w:object w:dxaOrig="1980" w:dyaOrig="600" w14:anchorId="76134FD9">
          <v:shape id="_x0000_i1221" type="#_x0000_t75" style="width:99pt;height:30pt" o:ole="">
            <v:imagedata r:id="rId399" o:title=""/>
          </v:shape>
          <o:OLEObject Type="Embed" ProgID="Equation.DSMT4" ShapeID="_x0000_i1221" DrawAspect="Content" ObjectID="_1654269536" r:id="rId400"/>
        </w:object>
      </w:r>
    </w:p>
    <w:p w14:paraId="219F3E1B" w14:textId="77777777" w:rsidR="003E12BF" w:rsidRPr="008B4AD7" w:rsidRDefault="008B4362" w:rsidP="003E12BF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5DEB2B38" wp14:editId="21E5F90F">
            <wp:simplePos x="0" y="0"/>
            <wp:positionH relativeFrom="column">
              <wp:posOffset>3670300</wp:posOffset>
            </wp:positionH>
            <wp:positionV relativeFrom="paragraph">
              <wp:posOffset>53975</wp:posOffset>
            </wp:positionV>
            <wp:extent cx="1828800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12BF" w:rsidRPr="008B4AD7">
        <w:rPr>
          <w:b/>
          <w:i/>
          <w:color w:val="FF0000"/>
          <w:u w:val="single"/>
        </w:rPr>
        <w:t>Solution</w:t>
      </w:r>
    </w:p>
    <w:p w14:paraId="751E6341" w14:textId="77777777" w:rsidR="005B2276" w:rsidRDefault="005B2276" w:rsidP="001B786C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2D499D" w:rsidRPr="002D499D">
        <w:rPr>
          <w:position w:val="-6"/>
        </w:rPr>
        <w:object w:dxaOrig="560" w:dyaOrig="279" w14:anchorId="0E9075A4">
          <v:shape id="_x0000_i1222" type="#_x0000_t75" style="width:27.6pt;height:14.4pt" o:ole="">
            <v:imagedata r:id="rId402" o:title=""/>
          </v:shape>
          <o:OLEObject Type="Embed" ProgID="Equation.DSMT4" ShapeID="_x0000_i1222" DrawAspect="Content" ObjectID="_1654269537" r:id="rId403"/>
        </w:object>
      </w:r>
      <w:r w:rsidR="002D499D">
        <w:rPr>
          <w:rFonts w:cs="Times New Roman"/>
          <w:szCs w:val="24"/>
        </w:rPr>
        <w:t xml:space="preserve"> </w:t>
      </w:r>
    </w:p>
    <w:p w14:paraId="29D29F76" w14:textId="77777777" w:rsidR="005B2276" w:rsidRDefault="005B2276" w:rsidP="001B786C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2D499D" w:rsidRPr="00960A29">
        <w:rPr>
          <w:rFonts w:cs="Times New Roman"/>
          <w:position w:val="-14"/>
          <w:szCs w:val="24"/>
        </w:rPr>
        <w:object w:dxaOrig="700" w:dyaOrig="400" w14:anchorId="56FDC91A">
          <v:shape id="_x0000_i1223" type="#_x0000_t75" style="width:35.1pt;height:20.4pt" o:ole="">
            <v:imagedata r:id="rId404" o:title=""/>
          </v:shape>
          <o:OLEObject Type="Embed" ProgID="Equation.DSMT4" ShapeID="_x0000_i1223" DrawAspect="Content" ObjectID="_1654269538" r:id="rId405"/>
        </w:object>
      </w:r>
    </w:p>
    <w:p w14:paraId="103C4C9C" w14:textId="77777777" w:rsidR="005B2276" w:rsidRDefault="005B2276" w:rsidP="001B786C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="002D499D" w:rsidRPr="00960A29">
        <w:rPr>
          <w:position w:val="-14"/>
        </w:rPr>
        <w:object w:dxaOrig="900" w:dyaOrig="400" w14:anchorId="6118D0F2">
          <v:shape id="_x0000_i1224" type="#_x0000_t75" style="width:45pt;height:20.4pt" o:ole="">
            <v:imagedata r:id="rId389" o:title=""/>
          </v:shape>
          <o:OLEObject Type="Embed" ProgID="Equation.DSMT4" ShapeID="_x0000_i1224" DrawAspect="Content" ObjectID="_1654269539" r:id="rId406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5B2276" w:rsidRPr="00FA55F1" w14:paraId="4C42E0A5" w14:textId="77777777" w:rsidTr="001B786C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7453AEDF" w14:textId="77777777" w:rsidR="005B2276" w:rsidRPr="00FA55F1" w:rsidRDefault="005B2276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496895AD" w14:textId="77777777" w:rsidR="005B2276" w:rsidRPr="00FA55F1" w:rsidRDefault="005B2276" w:rsidP="001B786C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5B2276" w:rsidRPr="00FA55F1" w14:paraId="1887CEFB" w14:textId="77777777" w:rsidTr="001B786C">
        <w:tc>
          <w:tcPr>
            <w:tcW w:w="802" w:type="dxa"/>
            <w:tcBorders>
              <w:top w:val="single" w:sz="12" w:space="0" w:color="000000" w:themeColor="text1"/>
            </w:tcBorders>
          </w:tcPr>
          <w:p w14:paraId="3CB0E8C4" w14:textId="77777777" w:rsidR="005B2276" w:rsidRPr="00FA55F1" w:rsidRDefault="00341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6672" behindDoc="0" locked="0" layoutInCell="1" allowOverlap="1" wp14:anchorId="1014C057" wp14:editId="072376B7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26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844C26" id="Straight Arrow Connector 10" o:spid="_x0000_s1026" type="#_x0000_t32" style="position:absolute;margin-left:-2.1pt;margin-top:4.95pt;width:87pt;height:0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AhWnU0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5B2276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69DE8456" w14:textId="77777777" w:rsidR="005B2276" w:rsidRPr="00FA55F1" w:rsidRDefault="005B2276" w:rsidP="00F20847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5B2276" w:rsidRPr="00FA55F1" w14:paraId="676C19E9" w14:textId="77777777" w:rsidTr="001B786C">
        <w:tc>
          <w:tcPr>
            <w:tcW w:w="802" w:type="dxa"/>
          </w:tcPr>
          <w:p w14:paraId="2D1C30B4" w14:textId="77777777" w:rsidR="005B2276" w:rsidRPr="00FA55F1" w:rsidRDefault="005B2276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</w:tcPr>
          <w:p w14:paraId="2D8521BD" w14:textId="77777777" w:rsidR="005B2276" w:rsidRPr="00FA55F1" w:rsidRDefault="005B2276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  <w:tr w:rsidR="005B2276" w:rsidRPr="00FA55F1" w14:paraId="6234E0EC" w14:textId="77777777" w:rsidTr="001B786C">
        <w:tc>
          <w:tcPr>
            <w:tcW w:w="802" w:type="dxa"/>
          </w:tcPr>
          <w:p w14:paraId="392B0013" w14:textId="77777777" w:rsidR="005B2276" w:rsidRPr="00FA55F1" w:rsidRDefault="001B786C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954" w:type="dxa"/>
          </w:tcPr>
          <w:p w14:paraId="41AE991E" w14:textId="77777777" w:rsidR="005B2276" w:rsidRPr="00FA55F1" w:rsidRDefault="001B786C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14:paraId="21A5B373" w14:textId="77777777" w:rsidR="005B2276" w:rsidRPr="005B2276" w:rsidRDefault="005B2276" w:rsidP="005B2276"/>
    <w:p w14:paraId="6CE203F6" w14:textId="77777777" w:rsidR="005B2276" w:rsidRDefault="005B2276" w:rsidP="005B2276"/>
    <w:p w14:paraId="35BEF59F" w14:textId="77777777" w:rsidR="005B2276" w:rsidRDefault="005B2276" w:rsidP="005B2276"/>
    <w:p w14:paraId="79E194F9" w14:textId="77777777" w:rsidR="005B2276" w:rsidRDefault="005B2276" w:rsidP="005B2276"/>
    <w:p w14:paraId="5E1D07D8" w14:textId="77777777" w:rsidR="005B2276" w:rsidRDefault="005B2276" w:rsidP="005B2276"/>
    <w:p w14:paraId="1AC2DF2F" w14:textId="77777777" w:rsidR="008B4362" w:rsidRPr="005B2276" w:rsidRDefault="008B4362" w:rsidP="008B4362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lastRenderedPageBreak/>
        <w:t>Exercise</w:t>
      </w:r>
    </w:p>
    <w:p w14:paraId="40F8CF43" w14:textId="77777777" w:rsidR="008B4362" w:rsidRPr="005B2276" w:rsidRDefault="008B4362" w:rsidP="002D499D">
      <w:pPr>
        <w:widowControl w:val="0"/>
        <w:tabs>
          <w:tab w:val="left" w:pos="8460"/>
        </w:tabs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="002D499D">
        <w:rPr>
          <w:rFonts w:eastAsia="Calibri" w:cs="Times New Roman"/>
        </w:rPr>
        <w:tab/>
      </w:r>
      <w:r w:rsidR="002D499D" w:rsidRPr="00F744E8">
        <w:rPr>
          <w:position w:val="-14"/>
        </w:rPr>
        <w:object w:dxaOrig="1820" w:dyaOrig="400" w14:anchorId="768E0B4A">
          <v:shape id="_x0000_i1225" type="#_x0000_t75" style="width:90.6pt;height:20.4pt" o:ole="">
            <v:imagedata r:id="rId407" o:title=""/>
          </v:shape>
          <o:OLEObject Type="Embed" ProgID="Equation.DSMT4" ShapeID="_x0000_i1225" DrawAspect="Content" ObjectID="_1654269540" r:id="rId408"/>
        </w:object>
      </w:r>
    </w:p>
    <w:p w14:paraId="2434183B" w14:textId="77777777" w:rsidR="002D499D" w:rsidRPr="008B4AD7" w:rsidRDefault="00467044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2541AA8" wp14:editId="2F8F73C7">
            <wp:simplePos x="0" y="0"/>
            <wp:positionH relativeFrom="column">
              <wp:posOffset>2852420</wp:posOffset>
            </wp:positionH>
            <wp:positionV relativeFrom="paragraph">
              <wp:posOffset>92710</wp:posOffset>
            </wp:positionV>
            <wp:extent cx="2011680" cy="2011680"/>
            <wp:effectExtent l="0" t="0" r="762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14:paraId="7D924F92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6C5CAB" w:rsidRPr="002D499D">
        <w:rPr>
          <w:position w:val="-6"/>
        </w:rPr>
        <w:object w:dxaOrig="560" w:dyaOrig="279" w14:anchorId="2D595D7B">
          <v:shape id="_x0000_i1226" type="#_x0000_t75" style="width:27.6pt;height:14.4pt" o:ole="">
            <v:imagedata r:id="rId410" o:title=""/>
          </v:shape>
          <o:OLEObject Type="Embed" ProgID="Equation.DSMT4" ShapeID="_x0000_i1226" DrawAspect="Content" ObjectID="_1654269541" r:id="rId411"/>
        </w:object>
      </w:r>
      <w:r>
        <w:rPr>
          <w:rFonts w:cs="Times New Roman"/>
          <w:szCs w:val="24"/>
        </w:rPr>
        <w:t xml:space="preserve"> </w:t>
      </w:r>
    </w:p>
    <w:p w14:paraId="71038075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467044" w:rsidRPr="00960A29">
        <w:rPr>
          <w:rFonts w:cs="Times New Roman"/>
          <w:position w:val="-14"/>
          <w:szCs w:val="24"/>
        </w:rPr>
        <w:object w:dxaOrig="840" w:dyaOrig="400" w14:anchorId="5863F666">
          <v:shape id="_x0000_i1227" type="#_x0000_t75" style="width:42pt;height:20.4pt" o:ole="">
            <v:imagedata r:id="rId412" o:title=""/>
          </v:shape>
          <o:OLEObject Type="Embed" ProgID="Equation.DSMT4" ShapeID="_x0000_i1227" DrawAspect="Content" ObjectID="_1654269542" r:id="rId413"/>
        </w:object>
      </w:r>
    </w:p>
    <w:p w14:paraId="2E64026A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0DF0822C">
          <v:shape id="_x0000_i1228" type="#_x0000_t75" style="width:45pt;height:20.4pt" o:ole="">
            <v:imagedata r:id="rId389" o:title=""/>
          </v:shape>
          <o:OLEObject Type="Embed" ProgID="Equation.DSMT4" ShapeID="_x0000_i1228" DrawAspect="Content" ObjectID="_1654269543" r:id="rId414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14:paraId="6759E7FE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4DBD645D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75C0250A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109191BF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7F25E2BF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0768" behindDoc="0" locked="0" layoutInCell="1" allowOverlap="1" wp14:anchorId="5EBE80AA" wp14:editId="4D5AD9D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3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881DC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-2.1pt;margin-top:4.95pt;width:87pt;height:0;z-index:251680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PTHCgz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011541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6B78B3AB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799387B6" w14:textId="77777777" w:rsidTr="006C5CAB">
        <w:tc>
          <w:tcPr>
            <w:tcW w:w="802" w:type="dxa"/>
          </w:tcPr>
          <w:p w14:paraId="3B911225" w14:textId="77777777" w:rsidR="002D499D" w:rsidRPr="00FA55F1" w:rsidRDefault="00467044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</w:tcPr>
          <w:p w14:paraId="4771F367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</w:tbl>
    <w:p w14:paraId="2BCA5465" w14:textId="77777777" w:rsidR="002D499D" w:rsidRPr="005B2276" w:rsidRDefault="002D499D" w:rsidP="002D499D"/>
    <w:p w14:paraId="0C146329" w14:textId="77777777" w:rsidR="002D499D" w:rsidRDefault="002D499D" w:rsidP="002D499D"/>
    <w:p w14:paraId="052CE5C7" w14:textId="77777777" w:rsidR="002D499D" w:rsidRDefault="002D499D" w:rsidP="002D499D"/>
    <w:p w14:paraId="2677BA84" w14:textId="77777777" w:rsidR="008B4362" w:rsidRPr="008B4362" w:rsidRDefault="008B4362" w:rsidP="008B4362">
      <w:pPr>
        <w:rPr>
          <w:rFonts w:eastAsia="Calibri" w:cs="Times New Roman"/>
        </w:rPr>
      </w:pPr>
      <w:bookmarkStart w:id="3" w:name="_Hlk491455691"/>
    </w:p>
    <w:bookmarkEnd w:id="3"/>
    <w:p w14:paraId="5A3B2EC5" w14:textId="77777777" w:rsidR="005B2276" w:rsidRDefault="005B2276" w:rsidP="008B4362"/>
    <w:p w14:paraId="2B7E2D16" w14:textId="77777777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22945F97" w14:textId="77777777" w:rsidR="002D499D" w:rsidRPr="005B2276" w:rsidRDefault="002D499D" w:rsidP="00467044">
      <w:pPr>
        <w:widowControl w:val="0"/>
        <w:tabs>
          <w:tab w:val="left" w:pos="8460"/>
        </w:tabs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="00467044" w:rsidRPr="00F744E8">
        <w:rPr>
          <w:position w:val="-14"/>
        </w:rPr>
        <w:object w:dxaOrig="2200" w:dyaOrig="400" w14:anchorId="3162FB85">
          <v:shape id="_x0000_i1229" type="#_x0000_t75" style="width:110.1pt;height:20.4pt" o:ole="">
            <v:imagedata r:id="rId415" o:title=""/>
          </v:shape>
          <o:OLEObject Type="Embed" ProgID="Equation.DSMT4" ShapeID="_x0000_i1229" DrawAspect="Content" ObjectID="_1654269544" r:id="rId416"/>
        </w:object>
      </w:r>
    </w:p>
    <w:p w14:paraId="3123D8FB" w14:textId="77777777" w:rsidR="002D499D" w:rsidRPr="008B4AD7" w:rsidRDefault="00467044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3D57F9EE" wp14:editId="731BE66A">
            <wp:simplePos x="0" y="0"/>
            <wp:positionH relativeFrom="column">
              <wp:posOffset>2915920</wp:posOffset>
            </wp:positionH>
            <wp:positionV relativeFrom="paragraph">
              <wp:posOffset>53340</wp:posOffset>
            </wp:positionV>
            <wp:extent cx="2306224" cy="210312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6224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14:paraId="4747E6B5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467044" w:rsidRPr="002D499D">
        <w:rPr>
          <w:position w:val="-6"/>
        </w:rPr>
        <w:object w:dxaOrig="700" w:dyaOrig="279" w14:anchorId="1063713D">
          <v:shape id="_x0000_i1230" type="#_x0000_t75" style="width:35.1pt;height:14.4pt" o:ole="">
            <v:imagedata r:id="rId418" o:title=""/>
          </v:shape>
          <o:OLEObject Type="Embed" ProgID="Equation.DSMT4" ShapeID="_x0000_i1230" DrawAspect="Content" ObjectID="_1654269545" r:id="rId419"/>
        </w:object>
      </w:r>
      <w:r>
        <w:rPr>
          <w:rFonts w:cs="Times New Roman"/>
          <w:szCs w:val="24"/>
        </w:rPr>
        <w:t xml:space="preserve"> </w:t>
      </w:r>
    </w:p>
    <w:p w14:paraId="2C6A7935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467044" w:rsidRPr="00960A29">
        <w:rPr>
          <w:rFonts w:cs="Times New Roman"/>
          <w:position w:val="-14"/>
          <w:szCs w:val="24"/>
        </w:rPr>
        <w:object w:dxaOrig="840" w:dyaOrig="400" w14:anchorId="51FBE708">
          <v:shape id="_x0000_i1231" type="#_x0000_t75" style="width:42pt;height:20.4pt" o:ole="">
            <v:imagedata r:id="rId420" o:title=""/>
          </v:shape>
          <o:OLEObject Type="Embed" ProgID="Equation.DSMT4" ShapeID="_x0000_i1231" DrawAspect="Content" ObjectID="_1654269546" r:id="rId421"/>
        </w:object>
      </w:r>
    </w:p>
    <w:p w14:paraId="0BB8BCBA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47DB0EC0">
          <v:shape id="_x0000_i1232" type="#_x0000_t75" style="width:45pt;height:20.4pt" o:ole="">
            <v:imagedata r:id="rId389" o:title=""/>
          </v:shape>
          <o:OLEObject Type="Embed" ProgID="Equation.DSMT4" ShapeID="_x0000_i1232" DrawAspect="Content" ObjectID="_1654269547" r:id="rId422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2D499D" w:rsidRPr="00FA55F1" w14:paraId="4639A2F2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492CD036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573C7AA3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36C383A4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2C2CEEB0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91008" behindDoc="0" locked="0" layoutInCell="1" allowOverlap="1" wp14:anchorId="39D1A45B" wp14:editId="3A9B1146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9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0FE1E0" id="Straight Arrow Connector 10" o:spid="_x0000_s1026" type="#_x0000_t32" style="position:absolute;margin-left:-2.1pt;margin-top:4.95pt;width:87pt;height:0;z-index:2516910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6ll8lT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011541">
              <w:rPr>
                <w:rFonts w:eastAsia="Calibri" w:cs="Times New Roman"/>
                <w:szCs w:val="24"/>
              </w:rPr>
              <w:sym w:font="Symbol" w:char="F02D"/>
            </w:r>
            <w:r w:rsidR="00011541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52CDA86F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76C76F00" w14:textId="77777777" w:rsidTr="006C5CAB">
        <w:tc>
          <w:tcPr>
            <w:tcW w:w="802" w:type="dxa"/>
          </w:tcPr>
          <w:p w14:paraId="059DF1D7" w14:textId="77777777" w:rsidR="002D499D" w:rsidRPr="00FA55F1" w:rsidRDefault="00467044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2D499D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</w:tcPr>
          <w:p w14:paraId="17536E9E" w14:textId="77777777" w:rsidR="002D499D" w:rsidRPr="00FA55F1" w:rsidRDefault="00467044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</w:tbl>
    <w:p w14:paraId="5BFA3767" w14:textId="77777777" w:rsidR="002D499D" w:rsidRPr="005B2276" w:rsidRDefault="002D499D" w:rsidP="002D499D"/>
    <w:p w14:paraId="292C538B" w14:textId="77777777" w:rsidR="002D499D" w:rsidRDefault="002D499D" w:rsidP="002D499D"/>
    <w:p w14:paraId="248DCF45" w14:textId="77777777" w:rsidR="002D499D" w:rsidRDefault="002D499D" w:rsidP="002D499D"/>
    <w:p w14:paraId="6F554063" w14:textId="77777777" w:rsidR="002D499D" w:rsidRDefault="002D499D" w:rsidP="002D499D"/>
    <w:p w14:paraId="34940A41" w14:textId="77777777" w:rsidR="002D499D" w:rsidRDefault="002D499D" w:rsidP="002D499D"/>
    <w:p w14:paraId="2E5A35DB" w14:textId="77777777" w:rsidR="002D499D" w:rsidRDefault="002D499D" w:rsidP="008B4362"/>
    <w:p w14:paraId="55D0EF05" w14:textId="77777777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4B6E7233" w14:textId="77777777" w:rsidR="002D499D" w:rsidRPr="005B2276" w:rsidRDefault="00240070" w:rsidP="002D499D">
      <w:pPr>
        <w:widowControl w:val="0"/>
        <w:tabs>
          <w:tab w:val="left" w:pos="8460"/>
        </w:tabs>
        <w:spacing w:line="360" w:lineRule="auto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69F27894" wp14:editId="1608B0EA">
            <wp:simplePos x="0" y="0"/>
            <wp:positionH relativeFrom="column">
              <wp:posOffset>2880995</wp:posOffset>
            </wp:positionH>
            <wp:positionV relativeFrom="paragraph">
              <wp:posOffset>316865</wp:posOffset>
            </wp:positionV>
            <wp:extent cx="2633813" cy="21031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813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>
        <w:t xml:space="preserve">Find the </w:t>
      </w:r>
      <w:r w:rsidR="002D499D" w:rsidRPr="00164A05">
        <w:rPr>
          <w:b/>
          <w:i/>
        </w:rPr>
        <w:t>asymptote</w:t>
      </w:r>
      <w:r w:rsidR="002D499D">
        <w:t xml:space="preserve">, </w:t>
      </w:r>
      <w:r w:rsidR="002D499D" w:rsidRPr="00164A05">
        <w:rPr>
          <w:b/>
          <w:i/>
        </w:rPr>
        <w:t>domain</w:t>
      </w:r>
      <w:r w:rsidR="002D499D">
        <w:t xml:space="preserve">, and </w:t>
      </w:r>
      <w:r w:rsidR="002D499D" w:rsidRPr="00164A05">
        <w:rPr>
          <w:b/>
          <w:i/>
        </w:rPr>
        <w:t>range</w:t>
      </w:r>
      <w:r w:rsidR="002D499D">
        <w:t xml:space="preserve"> of the given function. Then, sketch the graph</w:t>
      </w:r>
      <w:r w:rsidR="002D499D">
        <w:rPr>
          <w:rFonts w:eastAsia="Calibri" w:cs="Times New Roman"/>
        </w:rPr>
        <w:tab/>
      </w:r>
      <w:r w:rsidR="002D499D" w:rsidRPr="00F744E8">
        <w:rPr>
          <w:position w:val="-14"/>
        </w:rPr>
        <w:object w:dxaOrig="1719" w:dyaOrig="400" w14:anchorId="6677D11B">
          <v:shape id="_x0000_i1233" type="#_x0000_t75" style="width:86.1pt;height:20.4pt" o:ole="">
            <v:imagedata r:id="rId424" o:title=""/>
          </v:shape>
          <o:OLEObject Type="Embed" ProgID="Equation.DSMT4" ShapeID="_x0000_i1233" DrawAspect="Content" ObjectID="_1654269548" r:id="rId425"/>
        </w:object>
      </w:r>
    </w:p>
    <w:p w14:paraId="671FF122" w14:textId="77777777" w:rsidR="002D499D" w:rsidRPr="008B4AD7" w:rsidRDefault="002D499D" w:rsidP="002D499D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F7280B0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240070" w:rsidRPr="002D499D">
        <w:rPr>
          <w:position w:val="-6"/>
        </w:rPr>
        <w:object w:dxaOrig="580" w:dyaOrig="279" w14:anchorId="1D9DD952">
          <v:shape id="_x0000_i1234" type="#_x0000_t75" style="width:29.4pt;height:14.4pt" o:ole="">
            <v:imagedata r:id="rId426" o:title=""/>
          </v:shape>
          <o:OLEObject Type="Embed" ProgID="Equation.DSMT4" ShapeID="_x0000_i1234" DrawAspect="Content" ObjectID="_1654269549" r:id="rId427"/>
        </w:object>
      </w:r>
      <w:r>
        <w:rPr>
          <w:rFonts w:cs="Times New Roman"/>
          <w:szCs w:val="24"/>
        </w:rPr>
        <w:t xml:space="preserve"> </w:t>
      </w:r>
    </w:p>
    <w:p w14:paraId="76BFC9E2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240070" w:rsidRPr="00960A29">
        <w:rPr>
          <w:rFonts w:cs="Times New Roman"/>
          <w:position w:val="-14"/>
          <w:szCs w:val="24"/>
        </w:rPr>
        <w:object w:dxaOrig="700" w:dyaOrig="400" w14:anchorId="4BA6D077">
          <v:shape id="_x0000_i1235" type="#_x0000_t75" style="width:35.1pt;height:20.4pt" o:ole="">
            <v:imagedata r:id="rId428" o:title=""/>
          </v:shape>
          <o:OLEObject Type="Embed" ProgID="Equation.DSMT4" ShapeID="_x0000_i1235" DrawAspect="Content" ObjectID="_1654269550" r:id="rId429"/>
        </w:object>
      </w:r>
    </w:p>
    <w:p w14:paraId="36B0DD29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59984F7A">
          <v:shape id="_x0000_i1236" type="#_x0000_t75" style="width:45pt;height:20.4pt" o:ole="">
            <v:imagedata r:id="rId389" o:title=""/>
          </v:shape>
          <o:OLEObject Type="Embed" ProgID="Equation.DSMT4" ShapeID="_x0000_i1236" DrawAspect="Content" ObjectID="_1654269551" r:id="rId430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14:paraId="7A555562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3A2143B0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292E8FF4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571510D8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36B99753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8960" behindDoc="0" locked="0" layoutInCell="1" allowOverlap="1" wp14:anchorId="432DEAE3" wp14:editId="5398F21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8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1D38E9" id="Straight Arrow Connector 10" o:spid="_x0000_s1026" type="#_x0000_t32" style="position:absolute;margin-left:-2.1pt;margin-top:4.95pt;width:87pt;height:0;z-index:2516889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6HxSzD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011541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08EF1569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2F84B751" w14:textId="77777777" w:rsidTr="006C5CAB">
        <w:tc>
          <w:tcPr>
            <w:tcW w:w="802" w:type="dxa"/>
          </w:tcPr>
          <w:p w14:paraId="5E34150B" w14:textId="77777777" w:rsidR="002D499D" w:rsidRPr="00FA55F1" w:rsidRDefault="00240070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</w:tcPr>
          <w:p w14:paraId="0F183A64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</w:tbl>
    <w:p w14:paraId="11795F9E" w14:textId="77777777" w:rsidR="002D499D" w:rsidRPr="005B2276" w:rsidRDefault="002D499D" w:rsidP="002D499D"/>
    <w:p w14:paraId="7855E4EC" w14:textId="77777777" w:rsidR="002D499D" w:rsidRDefault="002D499D" w:rsidP="002D499D"/>
    <w:p w14:paraId="123C183D" w14:textId="77777777" w:rsidR="002D499D" w:rsidRDefault="002D499D" w:rsidP="002D499D"/>
    <w:p w14:paraId="267AA238" w14:textId="77777777" w:rsidR="002D499D" w:rsidRDefault="002D499D" w:rsidP="002D499D"/>
    <w:p w14:paraId="49AE11D0" w14:textId="77777777" w:rsidR="00011541" w:rsidRPr="00011541" w:rsidRDefault="00011541" w:rsidP="002D499D">
      <w:pPr>
        <w:rPr>
          <w:sz w:val="8"/>
        </w:rPr>
      </w:pPr>
      <w:r w:rsidRPr="00011541">
        <w:rPr>
          <w:sz w:val="8"/>
        </w:rPr>
        <w:br w:type="page"/>
      </w:r>
    </w:p>
    <w:p w14:paraId="35EE3FBD" w14:textId="77777777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lastRenderedPageBreak/>
        <w:t>Exercise</w:t>
      </w:r>
    </w:p>
    <w:p w14:paraId="10101413" w14:textId="77777777" w:rsidR="002D499D" w:rsidRPr="005B2276" w:rsidRDefault="00E14296" w:rsidP="002D499D">
      <w:pPr>
        <w:widowControl w:val="0"/>
        <w:tabs>
          <w:tab w:val="left" w:pos="8460"/>
        </w:tabs>
        <w:spacing w:line="360" w:lineRule="auto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2D8B235C" wp14:editId="4DD84834">
            <wp:simplePos x="0" y="0"/>
            <wp:positionH relativeFrom="column">
              <wp:posOffset>2912110</wp:posOffset>
            </wp:positionH>
            <wp:positionV relativeFrom="paragraph">
              <wp:posOffset>330200</wp:posOffset>
            </wp:positionV>
            <wp:extent cx="2519299" cy="2011680"/>
            <wp:effectExtent l="0" t="0" r="0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29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>
        <w:t xml:space="preserve">Find the </w:t>
      </w:r>
      <w:r w:rsidR="002D499D" w:rsidRPr="00164A05">
        <w:rPr>
          <w:b/>
          <w:i/>
        </w:rPr>
        <w:t>asymptote</w:t>
      </w:r>
      <w:r w:rsidR="002D499D">
        <w:t xml:space="preserve">, </w:t>
      </w:r>
      <w:r w:rsidR="002D499D" w:rsidRPr="00164A05">
        <w:rPr>
          <w:b/>
          <w:i/>
        </w:rPr>
        <w:t>domain</w:t>
      </w:r>
      <w:r w:rsidR="002D499D">
        <w:t xml:space="preserve">, and </w:t>
      </w:r>
      <w:r w:rsidR="002D499D" w:rsidRPr="00164A05">
        <w:rPr>
          <w:b/>
          <w:i/>
        </w:rPr>
        <w:t>range</w:t>
      </w:r>
      <w:r w:rsidR="002D499D">
        <w:t xml:space="preserve"> of the given function. Then, sketch the graph</w:t>
      </w:r>
      <w:r w:rsidR="002D499D">
        <w:rPr>
          <w:rFonts w:eastAsia="Calibri" w:cs="Times New Roman"/>
        </w:rPr>
        <w:tab/>
      </w:r>
      <w:r w:rsidR="002D499D" w:rsidRPr="00F744E8">
        <w:rPr>
          <w:position w:val="-14"/>
        </w:rPr>
        <w:object w:dxaOrig="1700" w:dyaOrig="400" w14:anchorId="7D56CD2D">
          <v:shape id="_x0000_i1237" type="#_x0000_t75" style="width:84.6pt;height:20.4pt" o:ole="">
            <v:imagedata r:id="rId432" o:title=""/>
          </v:shape>
          <o:OLEObject Type="Embed" ProgID="Equation.DSMT4" ShapeID="_x0000_i1237" DrawAspect="Content" ObjectID="_1654269552" r:id="rId433"/>
        </w:object>
      </w:r>
    </w:p>
    <w:p w14:paraId="53DECB48" w14:textId="77777777" w:rsidR="002D499D" w:rsidRPr="008B4AD7" w:rsidRDefault="002D499D" w:rsidP="002D499D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52973B5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011541" w:rsidRPr="002D499D">
        <w:rPr>
          <w:position w:val="-6"/>
        </w:rPr>
        <w:object w:dxaOrig="560" w:dyaOrig="279" w14:anchorId="060A32D5">
          <v:shape id="_x0000_i1238" type="#_x0000_t75" style="width:27.6pt;height:14.4pt" o:ole="">
            <v:imagedata r:id="rId434" o:title=""/>
          </v:shape>
          <o:OLEObject Type="Embed" ProgID="Equation.DSMT4" ShapeID="_x0000_i1238" DrawAspect="Content" ObjectID="_1654269553" r:id="rId435"/>
        </w:object>
      </w:r>
      <w:r>
        <w:rPr>
          <w:rFonts w:cs="Times New Roman"/>
          <w:szCs w:val="24"/>
        </w:rPr>
        <w:t xml:space="preserve"> </w:t>
      </w:r>
    </w:p>
    <w:p w14:paraId="4248A578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011541" w:rsidRPr="00960A29">
        <w:rPr>
          <w:position w:val="-14"/>
        </w:rPr>
        <w:object w:dxaOrig="840" w:dyaOrig="400" w14:anchorId="504CD60B">
          <v:shape id="_x0000_i1239" type="#_x0000_t75" style="width:42pt;height:20.4pt" o:ole="">
            <v:imagedata r:id="rId436" o:title=""/>
          </v:shape>
          <o:OLEObject Type="Embed" ProgID="Equation.DSMT4" ShapeID="_x0000_i1239" DrawAspect="Content" ObjectID="_1654269554" r:id="rId437"/>
        </w:object>
      </w:r>
    </w:p>
    <w:p w14:paraId="7800C7B4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2EBC3478">
          <v:shape id="_x0000_i1240" type="#_x0000_t75" style="width:45pt;height:20.4pt" o:ole="">
            <v:imagedata r:id="rId389" o:title=""/>
          </v:shape>
          <o:OLEObject Type="Embed" ProgID="Equation.DSMT4" ShapeID="_x0000_i1240" DrawAspect="Content" ObjectID="_1654269555" r:id="rId438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14:paraId="42C90716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50FA3FCC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2B6E553E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43CD3315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3521AF7C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6912" behindDoc="0" locked="0" layoutInCell="1" allowOverlap="1" wp14:anchorId="0535BC95" wp14:editId="7990639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7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F095C2" id="Straight Arrow Connector 10" o:spid="_x0000_s1026" type="#_x0000_t32" style="position:absolute;margin-left:-2.1pt;margin-top:4.95pt;width:87pt;height:0;z-index:2516869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dKMLPD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FD786C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6855EF60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79FE61E0" w14:textId="77777777" w:rsidTr="006C5CAB">
        <w:tc>
          <w:tcPr>
            <w:tcW w:w="802" w:type="dxa"/>
          </w:tcPr>
          <w:p w14:paraId="322D741D" w14:textId="77777777" w:rsidR="002D499D" w:rsidRPr="00FA55F1" w:rsidRDefault="00E14296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</w:tcPr>
          <w:p w14:paraId="14CC3AF4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</w:tbl>
    <w:p w14:paraId="2EFDDA44" w14:textId="77777777" w:rsidR="002D499D" w:rsidRPr="005B2276" w:rsidRDefault="002D499D" w:rsidP="002D499D"/>
    <w:p w14:paraId="5BAB4156" w14:textId="77777777" w:rsidR="002D499D" w:rsidRDefault="002D499D" w:rsidP="002D499D"/>
    <w:p w14:paraId="53F669E4" w14:textId="77777777" w:rsidR="002D499D" w:rsidRDefault="002D499D" w:rsidP="002D499D"/>
    <w:p w14:paraId="2F492E04" w14:textId="77777777" w:rsidR="002D499D" w:rsidRDefault="002D499D" w:rsidP="002D499D"/>
    <w:p w14:paraId="25770F4B" w14:textId="77777777" w:rsidR="002D499D" w:rsidRDefault="002D499D" w:rsidP="008B4362"/>
    <w:p w14:paraId="639280CB" w14:textId="77777777" w:rsidR="007A71AF" w:rsidRDefault="007A71AF" w:rsidP="008B4362"/>
    <w:p w14:paraId="0663CFB4" w14:textId="77777777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3E23EBB5" w14:textId="77777777" w:rsidR="002D499D" w:rsidRPr="005B2276" w:rsidRDefault="002D499D" w:rsidP="002D499D">
      <w:pPr>
        <w:widowControl w:val="0"/>
        <w:tabs>
          <w:tab w:val="left" w:pos="8460"/>
        </w:tabs>
        <w:spacing w:line="36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>
        <w:rPr>
          <w:rFonts w:eastAsia="Calibri" w:cs="Times New Roman"/>
        </w:rPr>
        <w:tab/>
      </w:r>
      <w:r w:rsidRPr="00F744E8">
        <w:rPr>
          <w:position w:val="-14"/>
        </w:rPr>
        <w:object w:dxaOrig="2040" w:dyaOrig="400" w14:anchorId="3348776F">
          <v:shape id="_x0000_i1241" type="#_x0000_t75" style="width:102pt;height:20.4pt" o:ole="">
            <v:imagedata r:id="rId439" o:title=""/>
          </v:shape>
          <o:OLEObject Type="Embed" ProgID="Equation.DSMT4" ShapeID="_x0000_i1241" DrawAspect="Content" ObjectID="_1654269556" r:id="rId440"/>
        </w:object>
      </w:r>
    </w:p>
    <w:p w14:paraId="031644E4" w14:textId="77777777" w:rsidR="002D499D" w:rsidRPr="008B4AD7" w:rsidRDefault="00FD786C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7E1ABB5B" wp14:editId="629290B0">
            <wp:simplePos x="0" y="0"/>
            <wp:positionH relativeFrom="column">
              <wp:posOffset>3093931</wp:posOffset>
            </wp:positionH>
            <wp:positionV relativeFrom="paragraph">
              <wp:posOffset>53975</wp:posOffset>
            </wp:positionV>
            <wp:extent cx="2633345" cy="210312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34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14:paraId="085D92E8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5B78BB" w:rsidRPr="002D499D">
        <w:rPr>
          <w:position w:val="-6"/>
        </w:rPr>
        <w:object w:dxaOrig="680" w:dyaOrig="279" w14:anchorId="2BC588E1">
          <v:shape id="_x0000_i1242" type="#_x0000_t75" style="width:33.9pt;height:14.4pt" o:ole="">
            <v:imagedata r:id="rId442" o:title=""/>
          </v:shape>
          <o:OLEObject Type="Embed" ProgID="Equation.DSMT4" ShapeID="_x0000_i1242" DrawAspect="Content" ObjectID="_1654269557" r:id="rId443"/>
        </w:object>
      </w:r>
      <w:r>
        <w:rPr>
          <w:rFonts w:cs="Times New Roman"/>
          <w:szCs w:val="24"/>
        </w:rPr>
        <w:t xml:space="preserve"> </w:t>
      </w:r>
    </w:p>
    <w:p w14:paraId="08D98AFB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5B78BB" w:rsidRPr="00960A29">
        <w:rPr>
          <w:rFonts w:cs="Times New Roman"/>
          <w:position w:val="-14"/>
          <w:szCs w:val="24"/>
        </w:rPr>
        <w:object w:dxaOrig="820" w:dyaOrig="400" w14:anchorId="5420EA84">
          <v:shape id="_x0000_i1243" type="#_x0000_t75" style="width:41.1pt;height:20.4pt" o:ole="">
            <v:imagedata r:id="rId444" o:title=""/>
          </v:shape>
          <o:OLEObject Type="Embed" ProgID="Equation.DSMT4" ShapeID="_x0000_i1243" DrawAspect="Content" ObjectID="_1654269558" r:id="rId445"/>
        </w:object>
      </w:r>
    </w:p>
    <w:p w14:paraId="1CB5683D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0DD1AE6F">
          <v:shape id="_x0000_i1244" type="#_x0000_t75" style="width:45pt;height:20.4pt" o:ole="">
            <v:imagedata r:id="rId389" o:title=""/>
          </v:shape>
          <o:OLEObject Type="Embed" ProgID="Equation.DSMT4" ShapeID="_x0000_i1244" DrawAspect="Content" ObjectID="_1654269559" r:id="rId446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2D499D" w:rsidRPr="00FA55F1" w14:paraId="79BEC6BF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766CA50E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41050C89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64FB0862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26DB8B91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4864" behindDoc="0" locked="0" layoutInCell="1" allowOverlap="1" wp14:anchorId="401DA20E" wp14:editId="4BDEC2BC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6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432438" id="Straight Arrow Connector 10" o:spid="_x0000_s1026" type="#_x0000_t32" style="position:absolute;margin-left:-2.1pt;margin-top:4.95pt;width:87pt;height:0;z-index:251684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doYlZT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FD786C">
              <w:rPr>
                <w:rFonts w:eastAsia="Calibri" w:cs="Times New Roman"/>
                <w:szCs w:val="24"/>
              </w:rPr>
              <w:sym w:font="Symbol" w:char="F02D"/>
            </w:r>
            <w:r w:rsidR="00FD786C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4F860F05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0371DF54" w14:textId="77777777" w:rsidTr="006C5CAB">
        <w:tc>
          <w:tcPr>
            <w:tcW w:w="802" w:type="dxa"/>
          </w:tcPr>
          <w:p w14:paraId="0D7D8214" w14:textId="77777777" w:rsidR="002D499D" w:rsidRPr="00FA55F1" w:rsidRDefault="00FD786C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54" w:type="dxa"/>
          </w:tcPr>
          <w:p w14:paraId="22F3F104" w14:textId="77777777" w:rsidR="002D499D" w:rsidRPr="00FA55F1" w:rsidRDefault="00FD786C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</w:tbl>
    <w:p w14:paraId="429147D2" w14:textId="77777777" w:rsidR="002D499D" w:rsidRPr="005B2276" w:rsidRDefault="002D499D" w:rsidP="002D499D"/>
    <w:p w14:paraId="5A7D26DE" w14:textId="77777777" w:rsidR="002D499D" w:rsidRDefault="002D499D" w:rsidP="002D499D"/>
    <w:p w14:paraId="0E48FBDA" w14:textId="77777777" w:rsidR="002D499D" w:rsidRDefault="002D499D" w:rsidP="002D499D"/>
    <w:p w14:paraId="20F28E93" w14:textId="77777777" w:rsidR="002D499D" w:rsidRDefault="002D499D" w:rsidP="002D499D"/>
    <w:p w14:paraId="14544F9B" w14:textId="77777777" w:rsidR="005B2276" w:rsidRDefault="005B2276" w:rsidP="008B4362"/>
    <w:p w14:paraId="017EBB9D" w14:textId="77777777" w:rsidR="008B4362" w:rsidRDefault="008B4362" w:rsidP="008B4362"/>
    <w:p w14:paraId="75F02264" w14:textId="77777777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1864448D" w14:textId="77777777" w:rsidR="002D499D" w:rsidRPr="005B2276" w:rsidRDefault="002D499D" w:rsidP="002D499D">
      <w:pPr>
        <w:widowControl w:val="0"/>
        <w:tabs>
          <w:tab w:val="left" w:pos="8370"/>
        </w:tabs>
        <w:spacing w:line="36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>
        <w:tab/>
      </w:r>
      <w:r w:rsidRPr="00F744E8">
        <w:rPr>
          <w:position w:val="-14"/>
        </w:rPr>
        <w:object w:dxaOrig="2020" w:dyaOrig="400" w14:anchorId="3BE1835C">
          <v:shape id="_x0000_i1245" type="#_x0000_t75" style="width:101.1pt;height:20.4pt" o:ole="">
            <v:imagedata r:id="rId447" o:title=""/>
          </v:shape>
          <o:OLEObject Type="Embed" ProgID="Equation.DSMT4" ShapeID="_x0000_i1245" DrawAspect="Content" ObjectID="_1654269560" r:id="rId448"/>
        </w:object>
      </w:r>
    </w:p>
    <w:p w14:paraId="59A69BBB" w14:textId="77777777" w:rsidR="002D499D" w:rsidRPr="008B4AD7" w:rsidRDefault="007A71AF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98176" behindDoc="0" locked="0" layoutInCell="1" allowOverlap="1" wp14:anchorId="55792AD3" wp14:editId="246CC8A8">
            <wp:simplePos x="0" y="0"/>
            <wp:positionH relativeFrom="column">
              <wp:posOffset>3030855</wp:posOffset>
            </wp:positionH>
            <wp:positionV relativeFrom="paragraph">
              <wp:posOffset>57785</wp:posOffset>
            </wp:positionV>
            <wp:extent cx="2862580" cy="20828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62580" cy="2082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14:paraId="67B12BD9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7A71AF" w:rsidRPr="002D499D">
        <w:rPr>
          <w:position w:val="-6"/>
        </w:rPr>
        <w:object w:dxaOrig="580" w:dyaOrig="279" w14:anchorId="7C5A8D00">
          <v:shape id="_x0000_i1246" type="#_x0000_t75" style="width:29.4pt;height:14.4pt" o:ole="">
            <v:imagedata r:id="rId450" o:title=""/>
          </v:shape>
          <o:OLEObject Type="Embed" ProgID="Equation.DSMT4" ShapeID="_x0000_i1246" DrawAspect="Content" ObjectID="_1654269561" r:id="rId451"/>
        </w:object>
      </w:r>
      <w:r>
        <w:rPr>
          <w:rFonts w:cs="Times New Roman"/>
          <w:szCs w:val="24"/>
        </w:rPr>
        <w:t xml:space="preserve"> </w:t>
      </w:r>
    </w:p>
    <w:p w14:paraId="12EC18A6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7A71AF" w:rsidRPr="00960A29">
        <w:rPr>
          <w:rFonts w:cs="Times New Roman"/>
          <w:position w:val="-14"/>
          <w:szCs w:val="24"/>
        </w:rPr>
        <w:object w:dxaOrig="700" w:dyaOrig="400" w14:anchorId="38E02D24">
          <v:shape id="_x0000_i1247" type="#_x0000_t75" style="width:35.1pt;height:20.4pt" o:ole="">
            <v:imagedata r:id="rId452" o:title=""/>
          </v:shape>
          <o:OLEObject Type="Embed" ProgID="Equation.DSMT4" ShapeID="_x0000_i1247" DrawAspect="Content" ObjectID="_1654269562" r:id="rId453"/>
        </w:object>
      </w:r>
    </w:p>
    <w:p w14:paraId="067A529A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0B30868A">
          <v:shape id="_x0000_i1248" type="#_x0000_t75" style="width:45pt;height:20.4pt" o:ole="">
            <v:imagedata r:id="rId389" o:title=""/>
          </v:shape>
          <o:OLEObject Type="Embed" ProgID="Equation.DSMT4" ShapeID="_x0000_i1248" DrawAspect="Content" ObjectID="_1654269563" r:id="rId454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14:paraId="03BD78F6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1DBF9D90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5B0C58F4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2A9F3CD6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16D6338F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2816" behindDoc="0" locked="0" layoutInCell="1" allowOverlap="1" wp14:anchorId="5FA6020C" wp14:editId="7EA95CC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5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A4BB23" id="Straight Arrow Connector 10" o:spid="_x0000_s1026" type="#_x0000_t32" style="position:absolute;margin-left:-2.1pt;margin-top:4.95pt;width:87pt;height:0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cOlXjj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7A71AF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3284C5A6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538DC498" w14:textId="77777777" w:rsidTr="006C5CAB">
        <w:tc>
          <w:tcPr>
            <w:tcW w:w="802" w:type="dxa"/>
          </w:tcPr>
          <w:p w14:paraId="39ED94D1" w14:textId="77777777" w:rsidR="002D499D" w:rsidRPr="00FA55F1" w:rsidRDefault="007A71AF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</w:tcPr>
          <w:p w14:paraId="6A72DCCE" w14:textId="77777777" w:rsidR="002D499D" w:rsidRPr="00FA55F1" w:rsidRDefault="007A71AF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14:paraId="00BBDB6E" w14:textId="77777777" w:rsidR="002D499D" w:rsidRPr="005B2276" w:rsidRDefault="002D499D" w:rsidP="002D499D"/>
    <w:p w14:paraId="41DDC721" w14:textId="77777777" w:rsidR="002D499D" w:rsidRDefault="002D499D" w:rsidP="002D499D"/>
    <w:p w14:paraId="742D115B" w14:textId="77777777" w:rsidR="002D499D" w:rsidRDefault="002D499D" w:rsidP="002D499D"/>
    <w:p w14:paraId="7FFFC997" w14:textId="77777777" w:rsidR="002D499D" w:rsidRDefault="002D499D" w:rsidP="002D499D"/>
    <w:bookmarkEnd w:id="2"/>
    <w:p w14:paraId="12E597AD" w14:textId="77777777" w:rsidR="007A71AF" w:rsidRDefault="007A71AF" w:rsidP="007A71AF">
      <w:pPr>
        <w:spacing w:line="240" w:lineRule="auto"/>
      </w:pPr>
      <w:r>
        <w:br w:type="page"/>
      </w:r>
    </w:p>
    <w:p w14:paraId="0CF87808" w14:textId="77777777" w:rsidR="00A16314" w:rsidRPr="00D62F06" w:rsidRDefault="00A16314" w:rsidP="00A16314">
      <w:pPr>
        <w:tabs>
          <w:tab w:val="left" w:pos="540"/>
        </w:tabs>
        <w:spacing w:after="120" w:line="240" w:lineRule="auto"/>
        <w:rPr>
          <w:sz w:val="26"/>
          <w:szCs w:val="26"/>
        </w:rPr>
      </w:pPr>
      <w:bookmarkStart w:id="4" w:name="_Hlk491497932"/>
      <w:r w:rsidRPr="00D62F06">
        <w:rPr>
          <w:b/>
          <w:i/>
          <w:sz w:val="26"/>
          <w:szCs w:val="26"/>
        </w:rPr>
        <w:lastRenderedPageBreak/>
        <w:t>Exercise</w:t>
      </w:r>
    </w:p>
    <w:p w14:paraId="33217684" w14:textId="77777777" w:rsidR="00A16314" w:rsidRDefault="00A16314" w:rsidP="00A16314">
      <w:pPr>
        <w:tabs>
          <w:tab w:val="left" w:pos="360"/>
          <w:tab w:val="left" w:pos="144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On a study by psychologists Bornstein and Bornstein, it was found that the average walking speed </w:t>
      </w:r>
      <w:r w:rsidRPr="004F2D3D">
        <w:rPr>
          <w:rFonts w:cs="Times New Roman"/>
          <w:i/>
          <w:szCs w:val="24"/>
        </w:rPr>
        <w:t>w</w:t>
      </w:r>
      <w:r>
        <w:rPr>
          <w:rFonts w:cs="Times New Roman"/>
          <w:szCs w:val="24"/>
        </w:rPr>
        <w:t xml:space="preserve">, in feet per second, of a person living in a city of population </w:t>
      </w:r>
      <w:r w:rsidRPr="007626C5">
        <w:rPr>
          <w:rFonts w:cs="Times New Roman"/>
          <w:i/>
          <w:szCs w:val="24"/>
        </w:rPr>
        <w:t>P</w:t>
      </w:r>
      <w:r>
        <w:rPr>
          <w:rFonts w:cs="Times New Roman"/>
          <w:szCs w:val="24"/>
        </w:rPr>
        <w:t xml:space="preserve">, in </w:t>
      </w:r>
      <w:r w:rsidRPr="001C5956">
        <w:rPr>
          <w:rFonts w:cs="Times New Roman"/>
          <w:b/>
          <w:i/>
          <w:szCs w:val="24"/>
        </w:rPr>
        <w:t>thousands</w:t>
      </w:r>
      <w:r>
        <w:rPr>
          <w:rFonts w:cs="Times New Roman"/>
          <w:szCs w:val="24"/>
        </w:rPr>
        <w:t>, is given by the function</w:t>
      </w:r>
    </w:p>
    <w:bookmarkStart w:id="5" w:name="_Hlk491455639"/>
    <w:p w14:paraId="25CC74DB" w14:textId="77777777" w:rsidR="007626C5" w:rsidRDefault="007626C5" w:rsidP="007626C5">
      <w:pPr>
        <w:spacing w:before="60" w:line="360" w:lineRule="auto"/>
        <w:jc w:val="center"/>
      </w:pPr>
      <w:r w:rsidRPr="008A7874">
        <w:rPr>
          <w:position w:val="-14"/>
        </w:rPr>
        <w:object w:dxaOrig="2360" w:dyaOrig="400" w14:anchorId="42581C26">
          <v:shape id="_x0000_i1249" type="#_x0000_t75" style="width:117.9pt;height:20.4pt" o:ole="">
            <v:imagedata r:id="rId455" o:title=""/>
          </v:shape>
          <o:OLEObject Type="Embed" ProgID="Equation.DSMT4" ShapeID="_x0000_i1249" DrawAspect="Content" ObjectID="_1654269564" r:id="rId456"/>
        </w:object>
      </w:r>
      <w:bookmarkEnd w:id="5"/>
    </w:p>
    <w:p w14:paraId="2FABB34D" w14:textId="77777777" w:rsidR="00A16314" w:rsidRPr="00A16314" w:rsidRDefault="00A16314" w:rsidP="00DF688D">
      <w:pPr>
        <w:pStyle w:val="ListParagraph"/>
        <w:numPr>
          <w:ilvl w:val="0"/>
          <w:numId w:val="12"/>
        </w:numPr>
        <w:tabs>
          <w:tab w:val="left" w:pos="360"/>
          <w:tab w:val="left" w:pos="1440"/>
        </w:tabs>
        <w:spacing w:after="60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24,848. Find the average walking speed of people living in Hartford.</w:t>
      </w:r>
    </w:p>
    <w:p w14:paraId="690A5E39" w14:textId="77777777" w:rsidR="00A16314" w:rsidRPr="00A16314" w:rsidRDefault="00A16314" w:rsidP="00DF688D">
      <w:pPr>
        <w:pStyle w:val="ListParagraph"/>
        <w:numPr>
          <w:ilvl w:val="0"/>
          <w:numId w:val="12"/>
        </w:numPr>
        <w:spacing w:before="120" w:after="120" w:line="240" w:lineRule="auto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,236,249. Find the average walking speed of people living in San Antonio.</w:t>
      </w:r>
    </w:p>
    <w:p w14:paraId="4DCD94F6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2D87C8E" w14:textId="77777777" w:rsidR="00A16314" w:rsidRDefault="00A16314" w:rsidP="00196E0A">
      <w:pPr>
        <w:pStyle w:val="ListParagraph"/>
        <w:spacing w:line="360" w:lineRule="auto"/>
        <w:rPr>
          <w:rFonts w:cs="Times New Roman"/>
          <w:b/>
          <w:i/>
          <w:sz w:val="22"/>
          <w:szCs w:val="24"/>
        </w:rPr>
      </w:pPr>
      <w:r>
        <w:rPr>
          <w:rFonts w:cs="Times New Roman"/>
          <w:szCs w:val="24"/>
        </w:rPr>
        <w:t xml:space="preserve">124,848 = 124.848 </w:t>
      </w:r>
      <w:r w:rsidRPr="001C5956">
        <w:rPr>
          <w:rFonts w:cs="Times New Roman"/>
          <w:b/>
          <w:i/>
          <w:sz w:val="22"/>
          <w:szCs w:val="24"/>
        </w:rPr>
        <w:t>thousand</w:t>
      </w:r>
    </w:p>
    <w:p w14:paraId="262F2F9A" w14:textId="77777777" w:rsidR="00196E0A" w:rsidRDefault="00196E0A" w:rsidP="00196E0A">
      <w:pPr>
        <w:pStyle w:val="ListParagraph"/>
        <w:numPr>
          <w:ilvl w:val="0"/>
          <w:numId w:val="13"/>
        </w:numPr>
      </w:pPr>
      <w:r w:rsidRPr="008A7874">
        <w:rPr>
          <w:position w:val="-14"/>
        </w:rPr>
        <w:object w:dxaOrig="3720" w:dyaOrig="400" w14:anchorId="493CB4F2">
          <v:shape id="_x0000_i1250" type="#_x0000_t75" style="width:186pt;height:20.4pt" o:ole="">
            <v:imagedata r:id="rId457" o:title=""/>
          </v:shape>
          <o:OLEObject Type="Embed" ProgID="Equation.DSMT4" ShapeID="_x0000_i1250" DrawAspect="Content" ObjectID="_1654269565" r:id="rId458"/>
        </w:object>
      </w:r>
    </w:p>
    <w:p w14:paraId="7B41DC84" w14:textId="77777777" w:rsidR="00196E0A" w:rsidRDefault="00196E0A" w:rsidP="00196E0A">
      <w:pPr>
        <w:pStyle w:val="ListParagraph"/>
        <w:tabs>
          <w:tab w:val="left" w:pos="1890"/>
        </w:tabs>
        <w:spacing w:line="360" w:lineRule="auto"/>
      </w:pPr>
      <w:r>
        <w:tab/>
      </w:r>
      <w:r w:rsidRPr="00196E0A">
        <w:rPr>
          <w:position w:val="-16"/>
        </w:rPr>
        <w:object w:dxaOrig="1300" w:dyaOrig="400" w14:anchorId="38F68B45">
          <v:shape id="_x0000_i1251" type="#_x0000_t75" style="width:65.4pt;height:20.4pt" o:ole="">
            <v:imagedata r:id="rId459" o:title=""/>
          </v:shape>
          <o:OLEObject Type="Embed" ProgID="Equation.DSMT4" ShapeID="_x0000_i1251" DrawAspect="Content" ObjectID="_1654269566" r:id="rId460"/>
        </w:object>
      </w:r>
    </w:p>
    <w:p w14:paraId="28B5AF49" w14:textId="77777777" w:rsidR="00196E0A" w:rsidRDefault="00196E0A" w:rsidP="00196E0A">
      <w:pPr>
        <w:pStyle w:val="ListParagraph"/>
        <w:numPr>
          <w:ilvl w:val="0"/>
          <w:numId w:val="13"/>
        </w:numPr>
      </w:pPr>
      <w:r w:rsidRPr="008A7874">
        <w:rPr>
          <w:position w:val="-14"/>
        </w:rPr>
        <w:object w:dxaOrig="4120" w:dyaOrig="400" w14:anchorId="6549AA5C">
          <v:shape id="_x0000_i1252" type="#_x0000_t75" style="width:206.1pt;height:20.4pt" o:ole="">
            <v:imagedata r:id="rId461" o:title=""/>
          </v:shape>
          <o:OLEObject Type="Embed" ProgID="Equation.DSMT4" ShapeID="_x0000_i1252" DrawAspect="Content" ObjectID="_1654269567" r:id="rId462"/>
        </w:object>
      </w:r>
    </w:p>
    <w:p w14:paraId="5D125CC2" w14:textId="77777777" w:rsidR="00196E0A" w:rsidRDefault="00196E0A" w:rsidP="00FE55D9">
      <w:pPr>
        <w:pStyle w:val="ListParagraph"/>
        <w:tabs>
          <w:tab w:val="left" w:pos="2160"/>
        </w:tabs>
        <w:spacing w:line="240" w:lineRule="auto"/>
      </w:pPr>
      <w:r>
        <w:tab/>
      </w:r>
      <w:r w:rsidRPr="00196E0A">
        <w:rPr>
          <w:position w:val="-16"/>
        </w:rPr>
        <w:object w:dxaOrig="1320" w:dyaOrig="400" w14:anchorId="56197286">
          <v:shape id="_x0000_i1253" type="#_x0000_t75" style="width:66pt;height:20.4pt" o:ole="">
            <v:imagedata r:id="rId463" o:title=""/>
          </v:shape>
          <o:OLEObject Type="Embed" ProgID="Equation.DSMT4" ShapeID="_x0000_i1253" DrawAspect="Content" ObjectID="_1654269568" r:id="rId464"/>
        </w:object>
      </w:r>
    </w:p>
    <w:p w14:paraId="247D6521" w14:textId="77777777" w:rsidR="00A16314" w:rsidRDefault="00A16314" w:rsidP="003E12BF"/>
    <w:p w14:paraId="799D76FB" w14:textId="77777777" w:rsidR="000027A7" w:rsidRDefault="000027A7" w:rsidP="003E12BF"/>
    <w:p w14:paraId="28EA6CC7" w14:textId="77777777" w:rsidR="00D12D70" w:rsidRDefault="00D12D70" w:rsidP="00D12D70">
      <w:pPr>
        <w:spacing w:after="120" w:line="240" w:lineRule="auto"/>
      </w:pPr>
      <w:r w:rsidRPr="00D62F06">
        <w:rPr>
          <w:b/>
          <w:i/>
          <w:sz w:val="26"/>
          <w:szCs w:val="26"/>
        </w:rPr>
        <w:t>Exercise</w:t>
      </w:r>
    </w:p>
    <w:p w14:paraId="445BCFDB" w14:textId="77777777" w:rsidR="00D12D70" w:rsidRDefault="00D12D70" w:rsidP="00FE55D9">
      <w:pPr>
        <w:tabs>
          <w:tab w:val="left" w:pos="360"/>
          <w:tab w:val="left" w:pos="162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loudness of sounds is measured in a unit called a decibel. To measure with this unit, we first assign an intensity of </w:t>
      </w:r>
      <w:r w:rsidR="00960A29" w:rsidRPr="00960A29">
        <w:rPr>
          <w:rFonts w:cs="Times New Roman"/>
          <w:position w:val="-18"/>
          <w:szCs w:val="24"/>
        </w:rPr>
        <w:object w:dxaOrig="320" w:dyaOrig="420" w14:anchorId="294B561F">
          <v:shape id="_x0000_i1254" type="#_x0000_t75" style="width:15.6pt;height:21pt" o:ole="">
            <v:imagedata r:id="rId465" o:title=""/>
          </v:shape>
          <o:OLEObject Type="Embed" ProgID="Equation.DSMT4" ShapeID="_x0000_i1254" DrawAspect="Content" ObjectID="_1654269569" r:id="rId466"/>
        </w:object>
      </w:r>
      <w:r>
        <w:rPr>
          <w:rFonts w:cs="Times New Roman"/>
          <w:szCs w:val="24"/>
        </w:rPr>
        <w:t xml:space="preserve">to a very faint sound, called the threshold sound. If a particular sound has intensity </w:t>
      </w:r>
      <w:r w:rsidRPr="00AF2C42">
        <w:rPr>
          <w:rFonts w:cs="Times New Roman"/>
          <w:i/>
          <w:szCs w:val="24"/>
        </w:rPr>
        <w:t>I</w:t>
      </w:r>
      <w:r>
        <w:rPr>
          <w:rFonts w:cs="Times New Roman"/>
          <w:szCs w:val="24"/>
        </w:rPr>
        <w:t>, then the decibel rating of this louder sound is</w:t>
      </w:r>
    </w:p>
    <w:p w14:paraId="1141DBEE" w14:textId="77777777" w:rsidR="00D12D70" w:rsidRDefault="00960A29" w:rsidP="00D12D70">
      <w:pPr>
        <w:tabs>
          <w:tab w:val="left" w:pos="360"/>
          <w:tab w:val="left" w:pos="1620"/>
        </w:tabs>
        <w:spacing w:after="120"/>
        <w:jc w:val="center"/>
        <w:rPr>
          <w:rFonts w:cs="Times New Roman"/>
          <w:szCs w:val="24"/>
        </w:rPr>
      </w:pPr>
      <w:r w:rsidRPr="00960A29">
        <w:rPr>
          <w:rFonts w:cs="Times New Roman"/>
          <w:position w:val="-30"/>
          <w:szCs w:val="24"/>
        </w:rPr>
        <w:object w:dxaOrig="1320" w:dyaOrig="600" w14:anchorId="4A33BC20">
          <v:shape id="_x0000_i1255" type="#_x0000_t75" style="width:66pt;height:30pt" o:ole="">
            <v:imagedata r:id="rId467" o:title=""/>
          </v:shape>
          <o:OLEObject Type="Embed" ProgID="Equation.DSMT4" ShapeID="_x0000_i1255" DrawAspect="Content" ObjectID="_1654269570" r:id="rId468"/>
        </w:object>
      </w:r>
    </w:p>
    <w:p w14:paraId="269EE4FF" w14:textId="77777777" w:rsidR="00D12D70" w:rsidRDefault="00D12D70" w:rsidP="00D12D70">
      <w:pPr>
        <w:tabs>
          <w:tab w:val="left" w:pos="360"/>
          <w:tab w:val="left" w:pos="162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exact decibel rating of a sound with intensity </w:t>
      </w:r>
      <w:r w:rsidR="00960A29" w:rsidRPr="00960A29">
        <w:rPr>
          <w:rFonts w:cs="Times New Roman"/>
          <w:position w:val="-18"/>
          <w:szCs w:val="24"/>
        </w:rPr>
        <w:object w:dxaOrig="960" w:dyaOrig="420" w14:anchorId="3DC501CD">
          <v:shape id="_x0000_i1256" type="#_x0000_t75" style="width:48pt;height:21pt" o:ole="">
            <v:imagedata r:id="rId469" o:title=""/>
          </v:shape>
          <o:OLEObject Type="Embed" ProgID="Equation.DSMT4" ShapeID="_x0000_i1256" DrawAspect="Content" ObjectID="_1654269571" r:id="rId470"/>
        </w:object>
      </w:r>
    </w:p>
    <w:p w14:paraId="38C3D292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B71ECE7" w14:textId="77777777" w:rsidR="00D12D70" w:rsidRDefault="00960A29" w:rsidP="00D12D70">
      <w:pPr>
        <w:tabs>
          <w:tab w:val="left" w:pos="162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30"/>
          <w:szCs w:val="24"/>
        </w:rPr>
        <w:object w:dxaOrig="1860" w:dyaOrig="720" w14:anchorId="49E2D7B6">
          <v:shape id="_x0000_i1257" type="#_x0000_t75" style="width:93pt;height:36pt" o:ole="">
            <v:imagedata r:id="rId471" o:title=""/>
          </v:shape>
          <o:OLEObject Type="Embed" ProgID="Equation.DSMT4" ShapeID="_x0000_i1257" DrawAspect="Content" ObjectID="_1654269572" r:id="rId472"/>
        </w:object>
      </w:r>
    </w:p>
    <w:p w14:paraId="6C9A26CB" w14:textId="77777777" w:rsidR="00D12D70" w:rsidRDefault="00D12D70" w:rsidP="00D12D70">
      <w:pPr>
        <w:tabs>
          <w:tab w:val="left" w:pos="54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0"/>
          <w:szCs w:val="24"/>
        </w:rPr>
        <w:object w:dxaOrig="1400" w:dyaOrig="320" w14:anchorId="1E7A2A79">
          <v:shape id="_x0000_i1258" type="#_x0000_t75" style="width:69.6pt;height:15.6pt" o:ole="">
            <v:imagedata r:id="rId473" o:title=""/>
          </v:shape>
          <o:OLEObject Type="Embed" ProgID="Equation.DSMT4" ShapeID="_x0000_i1258" DrawAspect="Content" ObjectID="_1654269573" r:id="rId474"/>
        </w:object>
      </w:r>
    </w:p>
    <w:p w14:paraId="70CF2185" w14:textId="77777777" w:rsidR="00D12D70" w:rsidRDefault="00D12D70" w:rsidP="00D12D70">
      <w:pPr>
        <w:tabs>
          <w:tab w:val="left" w:pos="54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560EBB" w:rsidRPr="00560EBB">
        <w:rPr>
          <w:rFonts w:cs="Times New Roman"/>
          <w:position w:val="-10"/>
          <w:szCs w:val="24"/>
        </w:rPr>
        <w:object w:dxaOrig="1020" w:dyaOrig="340" w14:anchorId="4FBC3720">
          <v:shape id="_x0000_i1259" type="#_x0000_t75" style="width:50.1pt;height:17.4pt" o:ole="">
            <v:imagedata r:id="rId475" o:title=""/>
          </v:shape>
          <o:OLEObject Type="Embed" ProgID="Equation.DSMT4" ShapeID="_x0000_i1259" DrawAspect="Content" ObjectID="_1654269574" r:id="rId476"/>
        </w:object>
      </w:r>
    </w:p>
    <w:p w14:paraId="5545DB2F" w14:textId="77777777" w:rsidR="005B2276" w:rsidRDefault="005B2276" w:rsidP="00560EBB"/>
    <w:p w14:paraId="73F67B41" w14:textId="77777777" w:rsidR="003E12BF" w:rsidRDefault="003E12BF" w:rsidP="00560EBB"/>
    <w:p w14:paraId="51E35D01" w14:textId="77777777" w:rsidR="002379CB" w:rsidRPr="001637E5" w:rsidRDefault="002379CB" w:rsidP="002379CB">
      <w:pPr>
        <w:spacing w:after="120"/>
        <w:rPr>
          <w:b/>
          <w:i/>
          <w:sz w:val="26"/>
          <w:szCs w:val="26"/>
        </w:rPr>
      </w:pPr>
      <w:r w:rsidRPr="001637E5">
        <w:rPr>
          <w:b/>
          <w:i/>
          <w:sz w:val="26"/>
          <w:szCs w:val="26"/>
        </w:rPr>
        <w:t>Exercise</w:t>
      </w:r>
    </w:p>
    <w:p w14:paraId="1A73DAE3" w14:textId="77777777" w:rsidR="002379CB" w:rsidRDefault="002379CB" w:rsidP="002379CB">
      <w:r>
        <w:t xml:space="preserve">Students in an accounting class took a final exam and then took equivalent forms of the exam at monthly intervals thereafter. The average score </w:t>
      </w:r>
      <w:r w:rsidRPr="002C0E0C">
        <w:rPr>
          <w:i/>
        </w:rPr>
        <w:t>S(t)</w:t>
      </w:r>
      <w:r>
        <w:t xml:space="preserve">, as a percent, after </w:t>
      </w:r>
      <w:r w:rsidRPr="002C0E0C">
        <w:rPr>
          <w:i/>
          <w:sz w:val="26"/>
          <w:szCs w:val="26"/>
        </w:rPr>
        <w:t>t</w:t>
      </w:r>
      <w:r>
        <w:t xml:space="preserve"> months was found to be given by the function</w:t>
      </w:r>
    </w:p>
    <w:p w14:paraId="69A1030A" w14:textId="77777777" w:rsidR="002379CB" w:rsidRDefault="00E5518F" w:rsidP="00526488">
      <w:pPr>
        <w:spacing w:before="60" w:line="360" w:lineRule="auto"/>
        <w:jc w:val="center"/>
      </w:pPr>
      <w:r w:rsidRPr="00E5518F">
        <w:rPr>
          <w:position w:val="-14"/>
        </w:rPr>
        <w:object w:dxaOrig="3240" w:dyaOrig="400" w14:anchorId="029BB84C">
          <v:shape id="_x0000_i1260" type="#_x0000_t75" style="width:162pt;height:20.4pt" o:ole="">
            <v:imagedata r:id="rId477" o:title=""/>
          </v:shape>
          <o:OLEObject Type="Embed" ProgID="Equation.DSMT4" ShapeID="_x0000_i1260" DrawAspect="Content" ObjectID="_1654269575" r:id="rId478"/>
        </w:object>
      </w:r>
    </w:p>
    <w:p w14:paraId="60FE88E6" w14:textId="77777777" w:rsidR="002379CB" w:rsidRDefault="002379CB" w:rsidP="00DF688D">
      <w:pPr>
        <w:numPr>
          <w:ilvl w:val="0"/>
          <w:numId w:val="16"/>
        </w:numPr>
        <w:tabs>
          <w:tab w:val="clear" w:pos="2340"/>
        </w:tabs>
        <w:spacing w:line="360" w:lineRule="auto"/>
        <w:ind w:left="540"/>
      </w:pPr>
      <w:r>
        <w:t xml:space="preserve">What was the average score when the students initially took the test, </w:t>
      </w:r>
      <w:r w:rsidRPr="007626C5">
        <w:rPr>
          <w:i/>
          <w:sz w:val="26"/>
          <w:szCs w:val="26"/>
        </w:rPr>
        <w:t>t</w:t>
      </w:r>
      <w:r>
        <w:t xml:space="preserve"> = 0?</w:t>
      </w:r>
    </w:p>
    <w:p w14:paraId="1FD6B979" w14:textId="77777777" w:rsidR="002379CB" w:rsidRDefault="002379CB" w:rsidP="00DF688D">
      <w:pPr>
        <w:numPr>
          <w:ilvl w:val="0"/>
          <w:numId w:val="16"/>
        </w:numPr>
        <w:tabs>
          <w:tab w:val="clear" w:pos="2340"/>
        </w:tabs>
        <w:spacing w:line="360" w:lineRule="auto"/>
        <w:ind w:left="540"/>
      </w:pPr>
      <w:r>
        <w:t xml:space="preserve">What was the average score after 4 </w:t>
      </w:r>
      <w:r w:rsidRPr="00E5518F">
        <w:rPr>
          <w:i/>
        </w:rPr>
        <w:t>months</w:t>
      </w:r>
      <w:r>
        <w:t xml:space="preserve">? 24 </w:t>
      </w:r>
      <w:r w:rsidRPr="00E5518F">
        <w:rPr>
          <w:i/>
        </w:rPr>
        <w:t>months</w:t>
      </w:r>
      <w:r>
        <w:t>?</w:t>
      </w:r>
    </w:p>
    <w:p w14:paraId="0B96093D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lastRenderedPageBreak/>
        <w:t>Solution</w:t>
      </w:r>
    </w:p>
    <w:p w14:paraId="15ED1811" w14:textId="77777777" w:rsidR="002379CB" w:rsidRDefault="00FE55D9" w:rsidP="00FE55D9">
      <w:pPr>
        <w:numPr>
          <w:ilvl w:val="0"/>
          <w:numId w:val="17"/>
        </w:numPr>
        <w:tabs>
          <w:tab w:val="clear" w:pos="2340"/>
        </w:tabs>
        <w:ind w:left="720"/>
      </w:pPr>
      <w:r w:rsidRPr="00E5518F">
        <w:rPr>
          <w:position w:val="-14"/>
        </w:rPr>
        <w:object w:dxaOrig="2200" w:dyaOrig="400" w14:anchorId="2AF9DDC7">
          <v:shape id="_x0000_i1261" type="#_x0000_t75" style="width:110.1pt;height:20.4pt" o:ole="">
            <v:imagedata r:id="rId479" o:title=""/>
          </v:shape>
          <o:OLEObject Type="Embed" ProgID="Equation.DSMT4" ShapeID="_x0000_i1261" DrawAspect="Content" ObjectID="_1654269576" r:id="rId480"/>
        </w:object>
      </w:r>
    </w:p>
    <w:p w14:paraId="43C112C7" w14:textId="77777777" w:rsidR="00FE55D9" w:rsidRDefault="00FE55D9" w:rsidP="00FE55D9">
      <w:pPr>
        <w:tabs>
          <w:tab w:val="left" w:pos="1260"/>
        </w:tabs>
        <w:spacing w:line="360" w:lineRule="auto"/>
        <w:ind w:left="720"/>
      </w:pPr>
      <w:r>
        <w:tab/>
      </w:r>
      <w:r w:rsidRPr="00FE55D9">
        <w:rPr>
          <w:position w:val="-10"/>
        </w:rPr>
        <w:object w:dxaOrig="900" w:dyaOrig="340" w14:anchorId="4EBDEE8A">
          <v:shape id="_x0000_i1262" type="#_x0000_t75" style="width:45pt;height:17.4pt" o:ole="">
            <v:imagedata r:id="rId481" o:title=""/>
          </v:shape>
          <o:OLEObject Type="Embed" ProgID="Equation.DSMT4" ShapeID="_x0000_i1262" DrawAspect="Content" ObjectID="_1654269577" r:id="rId482"/>
        </w:object>
      </w:r>
      <w:r>
        <w:t xml:space="preserve"> </w:t>
      </w:r>
    </w:p>
    <w:p w14:paraId="60FA2486" w14:textId="77777777" w:rsidR="00FE55D9" w:rsidRDefault="00FE55D9" w:rsidP="00FE55D9">
      <w:pPr>
        <w:numPr>
          <w:ilvl w:val="0"/>
          <w:numId w:val="17"/>
        </w:numPr>
        <w:tabs>
          <w:tab w:val="clear" w:pos="2340"/>
        </w:tabs>
        <w:spacing w:line="360" w:lineRule="auto"/>
        <w:ind w:left="720"/>
      </w:pPr>
      <w:r>
        <w:t xml:space="preserve">After 4 </w:t>
      </w:r>
      <w:r w:rsidRPr="00E5518F">
        <w:rPr>
          <w:i/>
        </w:rPr>
        <w:t>months</w:t>
      </w:r>
    </w:p>
    <w:p w14:paraId="77580669" w14:textId="77777777" w:rsidR="00FE55D9" w:rsidRDefault="00FE55D9" w:rsidP="00FE55D9">
      <w:pPr>
        <w:ind w:left="720"/>
      </w:pPr>
      <w:r w:rsidRPr="00E5518F">
        <w:rPr>
          <w:position w:val="-14"/>
        </w:rPr>
        <w:object w:dxaOrig="2240" w:dyaOrig="400" w14:anchorId="67750D68">
          <v:shape id="_x0000_i1263" type="#_x0000_t75" style="width:111.9pt;height:20.4pt" o:ole="">
            <v:imagedata r:id="rId483" o:title=""/>
          </v:shape>
          <o:OLEObject Type="Embed" ProgID="Equation.DSMT4" ShapeID="_x0000_i1263" DrawAspect="Content" ObjectID="_1654269578" r:id="rId484"/>
        </w:object>
      </w:r>
    </w:p>
    <w:p w14:paraId="06FAF344" w14:textId="77777777" w:rsidR="00FE55D9" w:rsidRDefault="00FE55D9" w:rsidP="00FE55D9">
      <w:pPr>
        <w:tabs>
          <w:tab w:val="left" w:pos="1260"/>
        </w:tabs>
        <w:spacing w:line="360" w:lineRule="auto"/>
        <w:ind w:left="720"/>
      </w:pPr>
      <w:r>
        <w:tab/>
      </w:r>
      <w:r w:rsidRPr="00FE55D9">
        <w:rPr>
          <w:position w:val="-10"/>
        </w:rPr>
        <w:object w:dxaOrig="1080" w:dyaOrig="340" w14:anchorId="1090307E">
          <v:shape id="_x0000_i1264" type="#_x0000_t75" style="width:54pt;height:17.4pt" o:ole="">
            <v:imagedata r:id="rId485" o:title=""/>
          </v:shape>
          <o:OLEObject Type="Embed" ProgID="Equation.DSMT4" ShapeID="_x0000_i1264" DrawAspect="Content" ObjectID="_1654269579" r:id="rId486"/>
        </w:object>
      </w:r>
    </w:p>
    <w:p w14:paraId="64533AC3" w14:textId="77777777" w:rsidR="00FE55D9" w:rsidRDefault="00FE55D9" w:rsidP="00FE55D9">
      <w:pPr>
        <w:spacing w:line="360" w:lineRule="auto"/>
        <w:ind w:left="720"/>
      </w:pPr>
      <w:r>
        <w:t xml:space="preserve">After 24 </w:t>
      </w:r>
      <w:r w:rsidRPr="00E5518F">
        <w:rPr>
          <w:i/>
        </w:rPr>
        <w:t>months</w:t>
      </w:r>
    </w:p>
    <w:p w14:paraId="68023A7B" w14:textId="77777777" w:rsidR="00FE55D9" w:rsidRDefault="00FE55D9" w:rsidP="00FE55D9">
      <w:pPr>
        <w:ind w:left="720"/>
      </w:pPr>
      <w:r w:rsidRPr="00E5518F">
        <w:rPr>
          <w:position w:val="-14"/>
        </w:rPr>
        <w:object w:dxaOrig="2480" w:dyaOrig="400" w14:anchorId="06A0FFDC">
          <v:shape id="_x0000_i1265" type="#_x0000_t75" style="width:123.9pt;height:20.4pt" o:ole="">
            <v:imagedata r:id="rId487" o:title=""/>
          </v:shape>
          <o:OLEObject Type="Embed" ProgID="Equation.DSMT4" ShapeID="_x0000_i1265" DrawAspect="Content" ObjectID="_1654269580" r:id="rId488"/>
        </w:object>
      </w:r>
    </w:p>
    <w:p w14:paraId="388A7340" w14:textId="77777777" w:rsidR="00FE55D9" w:rsidRDefault="00FE55D9" w:rsidP="00FE55D9">
      <w:pPr>
        <w:tabs>
          <w:tab w:val="left" w:pos="1440"/>
        </w:tabs>
        <w:spacing w:line="240" w:lineRule="auto"/>
        <w:ind w:left="720"/>
      </w:pPr>
      <w:r>
        <w:tab/>
      </w:r>
      <w:r w:rsidRPr="00FE55D9">
        <w:rPr>
          <w:position w:val="-10"/>
        </w:rPr>
        <w:object w:dxaOrig="900" w:dyaOrig="340" w14:anchorId="6984433B">
          <v:shape id="_x0000_i1266" type="#_x0000_t75" style="width:45pt;height:17.4pt" o:ole="">
            <v:imagedata r:id="rId489" o:title=""/>
          </v:shape>
          <o:OLEObject Type="Embed" ProgID="Equation.DSMT4" ShapeID="_x0000_i1266" DrawAspect="Content" ObjectID="_1654269581" r:id="rId490"/>
        </w:object>
      </w:r>
    </w:p>
    <w:bookmarkEnd w:id="4"/>
    <w:p w14:paraId="32742DAD" w14:textId="77777777" w:rsidR="002379CB" w:rsidRDefault="002379CB" w:rsidP="002379CB"/>
    <w:p w14:paraId="2E090E01" w14:textId="77777777" w:rsidR="00FE55D9" w:rsidRDefault="00FE55D9" w:rsidP="002379CB"/>
    <w:p w14:paraId="2C6B1322" w14:textId="77777777" w:rsidR="0016355F" w:rsidRPr="001637E5" w:rsidRDefault="0016355F" w:rsidP="0016355F">
      <w:pPr>
        <w:spacing w:after="120"/>
        <w:rPr>
          <w:b/>
          <w:i/>
          <w:sz w:val="26"/>
          <w:szCs w:val="26"/>
        </w:rPr>
      </w:pPr>
      <w:r w:rsidRPr="001637E5">
        <w:rPr>
          <w:b/>
          <w:i/>
          <w:sz w:val="26"/>
          <w:szCs w:val="26"/>
        </w:rPr>
        <w:t>Exercise</w:t>
      </w:r>
    </w:p>
    <w:p w14:paraId="22C9BFDE" w14:textId="77777777" w:rsidR="0016355F" w:rsidRDefault="0016355F" w:rsidP="0016355F">
      <w:pPr>
        <w:spacing w:line="360" w:lineRule="auto"/>
      </w:pPr>
      <w:r>
        <w:t>A model for advertising response is given by the function</w:t>
      </w:r>
    </w:p>
    <w:p w14:paraId="30D26A30" w14:textId="77777777" w:rsidR="0016355F" w:rsidRDefault="0016355F" w:rsidP="00CD1ACB">
      <w:pPr>
        <w:tabs>
          <w:tab w:val="left" w:pos="3600"/>
          <w:tab w:val="left" w:pos="6480"/>
        </w:tabs>
        <w:ind w:left="540" w:hanging="540"/>
      </w:pPr>
      <w:r>
        <w:tab/>
      </w:r>
      <w:r>
        <w:tab/>
      </w:r>
      <w:r w:rsidRPr="0005274C">
        <w:rPr>
          <w:position w:val="-14"/>
        </w:rPr>
        <w:object w:dxaOrig="3200" w:dyaOrig="400" w14:anchorId="12142400">
          <v:shape id="_x0000_i1267" type="#_x0000_t75" style="width:159.6pt;height:20.4pt" o:ole="">
            <v:imagedata r:id="rId491" o:title=""/>
          </v:shape>
          <o:OLEObject Type="Embed" ProgID="Equation.DSMT4" ShapeID="_x0000_i1267" DrawAspect="Content" ObjectID="_1654269582" r:id="rId492"/>
        </w:object>
      </w:r>
      <w:r>
        <w:t xml:space="preserve"> </w:t>
      </w:r>
    </w:p>
    <w:p w14:paraId="1340724E" w14:textId="77777777" w:rsidR="0016355F" w:rsidRDefault="0016355F" w:rsidP="0016355F">
      <w:pPr>
        <w:spacing w:line="360" w:lineRule="auto"/>
      </w:pPr>
      <w:r>
        <w:t xml:space="preserve">Where </w:t>
      </w:r>
      <w:r w:rsidRPr="000C0712">
        <w:rPr>
          <w:position w:val="-14"/>
        </w:rPr>
        <w:object w:dxaOrig="620" w:dyaOrig="400" w14:anchorId="29B5C741">
          <v:shape id="_x0000_i1268" type="#_x0000_t75" style="width:30.9pt;height:20.4pt" o:ole="">
            <v:imagedata r:id="rId493" o:title=""/>
          </v:shape>
          <o:OLEObject Type="Embed" ProgID="Equation.DSMT4" ShapeID="_x0000_i1268" DrawAspect="Content" ObjectID="_1654269583" r:id="rId494"/>
        </w:object>
      </w:r>
      <w:r>
        <w:t xml:space="preserve"> is the number of units sold when a is the amount spent on advertising, in </w:t>
      </w:r>
      <w:r w:rsidRPr="00CD1ACB">
        <w:rPr>
          <w:i/>
        </w:rPr>
        <w:t>thousands</w:t>
      </w:r>
      <w:r>
        <w:t xml:space="preserve"> of </w:t>
      </w:r>
      <w:r w:rsidRPr="00CD1ACB">
        <w:rPr>
          <w:i/>
        </w:rPr>
        <w:t>dollars</w:t>
      </w:r>
      <w:r>
        <w:t>.</w:t>
      </w:r>
    </w:p>
    <w:p w14:paraId="2A6DDD06" w14:textId="77777777" w:rsidR="0016355F" w:rsidRDefault="0016355F" w:rsidP="0016355F">
      <w:pPr>
        <w:numPr>
          <w:ilvl w:val="0"/>
          <w:numId w:val="15"/>
        </w:numPr>
        <w:tabs>
          <w:tab w:val="clear" w:pos="900"/>
        </w:tabs>
        <w:ind w:left="540"/>
      </w:pPr>
      <w:r w:rsidRPr="00384C9E">
        <w:rPr>
          <w:position w:val="-14"/>
        </w:rPr>
        <w:object w:dxaOrig="560" w:dyaOrig="400" w14:anchorId="3DA9C561">
          <v:shape id="_x0000_i1269" type="#_x0000_t75" style="width:27.6pt;height:20.4pt" o:ole="">
            <v:imagedata r:id="rId495" o:title=""/>
          </v:shape>
          <o:OLEObject Type="Embed" ProgID="Equation.DSMT4" ShapeID="_x0000_i1269" DrawAspect="Content" ObjectID="_1654269584" r:id="rId496"/>
        </w:object>
      </w:r>
      <w:r>
        <w:t xml:space="preserve"> </w:t>
      </w:r>
    </w:p>
    <w:p w14:paraId="53C4FBFB" w14:textId="77777777" w:rsidR="0016355F" w:rsidRPr="006F67A2" w:rsidRDefault="0016355F" w:rsidP="0016355F">
      <w:pPr>
        <w:numPr>
          <w:ilvl w:val="0"/>
          <w:numId w:val="15"/>
        </w:numPr>
        <w:tabs>
          <w:tab w:val="clear" w:pos="900"/>
        </w:tabs>
        <w:ind w:left="540"/>
      </w:pPr>
      <w:r w:rsidRPr="00384C9E">
        <w:rPr>
          <w:position w:val="-14"/>
        </w:rPr>
        <w:object w:dxaOrig="600" w:dyaOrig="400" w14:anchorId="3505FFFE">
          <v:shape id="_x0000_i1270" type="#_x0000_t75" style="width:30pt;height:20.4pt" o:ole="">
            <v:imagedata r:id="rId497" o:title=""/>
          </v:shape>
          <o:OLEObject Type="Embed" ProgID="Equation.DSMT4" ShapeID="_x0000_i1270" DrawAspect="Content" ObjectID="_1654269585" r:id="rId498"/>
        </w:object>
      </w:r>
      <w:r>
        <w:t xml:space="preserve"> </w:t>
      </w:r>
    </w:p>
    <w:p w14:paraId="4703ACFE" w14:textId="77777777" w:rsidR="0016355F" w:rsidRPr="008B4AD7" w:rsidRDefault="0016355F" w:rsidP="0016355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31059D2" w14:textId="77777777" w:rsidR="00411E0F" w:rsidRDefault="00CD1ACB" w:rsidP="00CD1ACB">
      <w:pPr>
        <w:numPr>
          <w:ilvl w:val="0"/>
          <w:numId w:val="18"/>
        </w:numPr>
        <w:tabs>
          <w:tab w:val="clear" w:pos="900"/>
        </w:tabs>
        <w:ind w:left="720"/>
      </w:pPr>
      <w:r w:rsidRPr="0005274C">
        <w:rPr>
          <w:position w:val="-14"/>
        </w:rPr>
        <w:object w:dxaOrig="2540" w:dyaOrig="400" w14:anchorId="423A8060">
          <v:shape id="_x0000_i1271" type="#_x0000_t75" style="width:126.6pt;height:20.4pt" o:ole="">
            <v:imagedata r:id="rId499" o:title=""/>
          </v:shape>
          <o:OLEObject Type="Embed" ProgID="Equation.DSMT4" ShapeID="_x0000_i1271" DrawAspect="Content" ObjectID="_1654269586" r:id="rId500"/>
        </w:object>
      </w:r>
    </w:p>
    <w:p w14:paraId="5552CD6A" w14:textId="77777777" w:rsidR="00411E0F" w:rsidRPr="00411E0F" w:rsidRDefault="00411E0F" w:rsidP="00CD1ACB">
      <w:pPr>
        <w:tabs>
          <w:tab w:val="left" w:pos="1260"/>
        </w:tabs>
        <w:spacing w:line="360" w:lineRule="auto"/>
        <w:ind w:left="720"/>
      </w:pPr>
      <w:r>
        <w:tab/>
      </w:r>
      <w:r w:rsidR="00CD1ACB" w:rsidRPr="00CD1ACB">
        <w:rPr>
          <w:position w:val="-14"/>
        </w:rPr>
        <w:object w:dxaOrig="1520" w:dyaOrig="380" w14:anchorId="595BB931">
          <v:shape id="_x0000_i1272" type="#_x0000_t75" style="width:75.9pt;height:18.9pt" o:ole="">
            <v:imagedata r:id="rId501" o:title=""/>
          </v:shape>
          <o:OLEObject Type="Embed" ProgID="Equation.DSMT4" ShapeID="_x0000_i1272" DrawAspect="Content" ObjectID="_1654269587" r:id="rId502"/>
        </w:object>
      </w:r>
    </w:p>
    <w:p w14:paraId="649F4CB9" w14:textId="77777777" w:rsidR="00411E0F" w:rsidRPr="00411E0F" w:rsidRDefault="00CD1ACB" w:rsidP="00E25FFB">
      <w:pPr>
        <w:numPr>
          <w:ilvl w:val="0"/>
          <w:numId w:val="18"/>
        </w:numPr>
        <w:tabs>
          <w:tab w:val="clear" w:pos="900"/>
        </w:tabs>
        <w:ind w:left="720"/>
      </w:pPr>
      <w:r w:rsidRPr="00411E0F">
        <w:rPr>
          <w:position w:val="-14"/>
        </w:rPr>
        <w:object w:dxaOrig="2600" w:dyaOrig="400" w14:anchorId="2EDC703B">
          <v:shape id="_x0000_i1273" type="#_x0000_t75" style="width:129.6pt;height:20.4pt" o:ole="">
            <v:imagedata r:id="rId503" o:title=""/>
          </v:shape>
          <o:OLEObject Type="Embed" ProgID="Equation.DSMT4" ShapeID="_x0000_i1273" DrawAspect="Content" ObjectID="_1654269588" r:id="rId504"/>
        </w:object>
      </w:r>
      <w:r w:rsidR="00411E0F">
        <w:t xml:space="preserve"> </w:t>
      </w:r>
    </w:p>
    <w:p w14:paraId="4E4F40A7" w14:textId="77777777" w:rsidR="00CD1ACB" w:rsidRPr="00411E0F" w:rsidRDefault="00CD1ACB" w:rsidP="00E25FFB">
      <w:pPr>
        <w:tabs>
          <w:tab w:val="left" w:pos="1260"/>
        </w:tabs>
        <w:spacing w:line="360" w:lineRule="auto"/>
        <w:ind w:left="720"/>
      </w:pPr>
      <w:r>
        <w:tab/>
      </w:r>
      <w:r w:rsidRPr="00CD1ACB">
        <w:rPr>
          <w:position w:val="-14"/>
        </w:rPr>
        <w:object w:dxaOrig="1500" w:dyaOrig="380" w14:anchorId="59CA62B2">
          <v:shape id="_x0000_i1274" type="#_x0000_t75" style="width:75pt;height:18.9pt" o:ole="">
            <v:imagedata r:id="rId505" o:title=""/>
          </v:shape>
          <o:OLEObject Type="Embed" ProgID="Equation.DSMT4" ShapeID="_x0000_i1274" DrawAspect="Content" ObjectID="_1654269589" r:id="rId506"/>
        </w:object>
      </w:r>
    </w:p>
    <w:p w14:paraId="517032A4" w14:textId="77777777" w:rsidR="000027A7" w:rsidRDefault="000027A7" w:rsidP="00E25FFB"/>
    <w:p w14:paraId="58538D9A" w14:textId="77777777" w:rsidR="00A16314" w:rsidRDefault="00A16314" w:rsidP="00E25FFB"/>
    <w:sectPr w:rsidR="00A16314" w:rsidSect="00862EA2">
      <w:footerReference w:type="default" r:id="rId507"/>
      <w:type w:val="continuous"/>
      <w:pgSz w:w="12240" w:h="15840" w:code="1"/>
      <w:pgMar w:top="864" w:right="720" w:bottom="720" w:left="1152" w:header="288" w:footer="144" w:gutter="0"/>
      <w:pgNumType w:start="5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61F8BEA" w14:textId="77777777" w:rsidR="00661DFE" w:rsidRDefault="00661DFE" w:rsidP="00064083">
      <w:pPr>
        <w:spacing w:line="240" w:lineRule="auto"/>
      </w:pPr>
      <w:r>
        <w:separator/>
      </w:r>
    </w:p>
  </w:endnote>
  <w:endnote w:type="continuationSeparator" w:id="0">
    <w:p w14:paraId="5CDE6911" w14:textId="77777777" w:rsidR="00661DFE" w:rsidRDefault="00661DFE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3817815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8390E4" w14:textId="77777777" w:rsidR="00522E4D" w:rsidRDefault="00522E4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17EC">
          <w:rPr>
            <w:noProof/>
          </w:rPr>
          <w:t>55</w:t>
        </w:r>
        <w:r>
          <w:rPr>
            <w:noProof/>
          </w:rPr>
          <w:fldChar w:fldCharType="end"/>
        </w:r>
      </w:p>
    </w:sdtContent>
  </w:sdt>
  <w:p w14:paraId="7F5A3DA9" w14:textId="77777777" w:rsidR="00522E4D" w:rsidRDefault="00522E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1A76612" w14:textId="77777777" w:rsidR="00661DFE" w:rsidRDefault="00661DFE" w:rsidP="00064083">
      <w:pPr>
        <w:spacing w:line="240" w:lineRule="auto"/>
      </w:pPr>
      <w:r>
        <w:separator/>
      </w:r>
    </w:p>
  </w:footnote>
  <w:footnote w:type="continuationSeparator" w:id="0">
    <w:p w14:paraId="1FF4F6FC" w14:textId="77777777" w:rsidR="00661DFE" w:rsidRDefault="00661DFE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973976"/>
    <w:multiLevelType w:val="hybridMultilevel"/>
    <w:tmpl w:val="0840CFEA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15BFE"/>
    <w:multiLevelType w:val="hybridMultilevel"/>
    <w:tmpl w:val="6E7AE0C6"/>
    <w:lvl w:ilvl="0" w:tplc="86A4BA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8213C8"/>
    <w:multiLevelType w:val="hybridMultilevel"/>
    <w:tmpl w:val="D160E00A"/>
    <w:lvl w:ilvl="0" w:tplc="63286C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CF656A"/>
    <w:multiLevelType w:val="hybridMultilevel"/>
    <w:tmpl w:val="3C8072CE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8430EA"/>
    <w:multiLevelType w:val="hybridMultilevel"/>
    <w:tmpl w:val="885A6B0E"/>
    <w:lvl w:ilvl="0" w:tplc="59322F4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C460C4"/>
    <w:multiLevelType w:val="hybridMultilevel"/>
    <w:tmpl w:val="79B461AE"/>
    <w:lvl w:ilvl="0" w:tplc="B4164CB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56162E"/>
    <w:multiLevelType w:val="hybridMultilevel"/>
    <w:tmpl w:val="9B0EDDE2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A85E0D"/>
    <w:multiLevelType w:val="hybridMultilevel"/>
    <w:tmpl w:val="B704AC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6"/>
  </w:num>
  <w:num w:numId="4">
    <w:abstractNumId w:val="19"/>
  </w:num>
  <w:num w:numId="5">
    <w:abstractNumId w:val="15"/>
  </w:num>
  <w:num w:numId="6">
    <w:abstractNumId w:val="11"/>
  </w:num>
  <w:num w:numId="7">
    <w:abstractNumId w:val="25"/>
  </w:num>
  <w:num w:numId="8">
    <w:abstractNumId w:val="2"/>
  </w:num>
  <w:num w:numId="9">
    <w:abstractNumId w:val="17"/>
  </w:num>
  <w:num w:numId="10">
    <w:abstractNumId w:val="6"/>
  </w:num>
  <w:num w:numId="11">
    <w:abstractNumId w:val="4"/>
  </w:num>
  <w:num w:numId="12">
    <w:abstractNumId w:val="22"/>
  </w:num>
  <w:num w:numId="13">
    <w:abstractNumId w:val="0"/>
  </w:num>
  <w:num w:numId="14">
    <w:abstractNumId w:val="9"/>
  </w:num>
  <w:num w:numId="15">
    <w:abstractNumId w:val="18"/>
  </w:num>
  <w:num w:numId="16">
    <w:abstractNumId w:val="8"/>
  </w:num>
  <w:num w:numId="17">
    <w:abstractNumId w:val="12"/>
  </w:num>
  <w:num w:numId="18">
    <w:abstractNumId w:val="7"/>
  </w:num>
  <w:num w:numId="19">
    <w:abstractNumId w:val="3"/>
  </w:num>
  <w:num w:numId="20">
    <w:abstractNumId w:val="14"/>
  </w:num>
  <w:num w:numId="21">
    <w:abstractNumId w:val="5"/>
  </w:num>
  <w:num w:numId="22">
    <w:abstractNumId w:val="20"/>
  </w:num>
  <w:num w:numId="23">
    <w:abstractNumId w:val="10"/>
  </w:num>
  <w:num w:numId="24">
    <w:abstractNumId w:val="21"/>
  </w:num>
  <w:num w:numId="25">
    <w:abstractNumId w:val="13"/>
  </w:num>
  <w:num w:numId="26">
    <w:abstractNumId w:val="1"/>
  </w:num>
  <w:num w:numId="27">
    <w:abstractNumId w:val="2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27A7"/>
    <w:rsid w:val="00004B87"/>
    <w:rsid w:val="0000620C"/>
    <w:rsid w:val="00011541"/>
    <w:rsid w:val="000130CA"/>
    <w:rsid w:val="00015CEF"/>
    <w:rsid w:val="000161AD"/>
    <w:rsid w:val="00017327"/>
    <w:rsid w:val="00021E57"/>
    <w:rsid w:val="000226FF"/>
    <w:rsid w:val="000252BF"/>
    <w:rsid w:val="000267D8"/>
    <w:rsid w:val="0003156D"/>
    <w:rsid w:val="00033A72"/>
    <w:rsid w:val="00035419"/>
    <w:rsid w:val="00035563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658A"/>
    <w:rsid w:val="000A4359"/>
    <w:rsid w:val="000A456F"/>
    <w:rsid w:val="000A470F"/>
    <w:rsid w:val="000A6124"/>
    <w:rsid w:val="000A6787"/>
    <w:rsid w:val="000C13E2"/>
    <w:rsid w:val="000D28D7"/>
    <w:rsid w:val="000D4B04"/>
    <w:rsid w:val="000D64E4"/>
    <w:rsid w:val="000E3BF5"/>
    <w:rsid w:val="000E59DB"/>
    <w:rsid w:val="000E5C5B"/>
    <w:rsid w:val="000E751A"/>
    <w:rsid w:val="000F2C5A"/>
    <w:rsid w:val="000F33B4"/>
    <w:rsid w:val="000F4EA0"/>
    <w:rsid w:val="000F6E35"/>
    <w:rsid w:val="00103B4F"/>
    <w:rsid w:val="0010571C"/>
    <w:rsid w:val="00105E1C"/>
    <w:rsid w:val="0010636F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F04"/>
    <w:rsid w:val="00150C71"/>
    <w:rsid w:val="00153B1F"/>
    <w:rsid w:val="00154C1C"/>
    <w:rsid w:val="00156B5C"/>
    <w:rsid w:val="0016355F"/>
    <w:rsid w:val="001679B9"/>
    <w:rsid w:val="001700E0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6E0A"/>
    <w:rsid w:val="0019726C"/>
    <w:rsid w:val="001A1881"/>
    <w:rsid w:val="001A2D32"/>
    <w:rsid w:val="001A490D"/>
    <w:rsid w:val="001A64ED"/>
    <w:rsid w:val="001B114A"/>
    <w:rsid w:val="001B1EF8"/>
    <w:rsid w:val="001B786C"/>
    <w:rsid w:val="001C0F30"/>
    <w:rsid w:val="001C138D"/>
    <w:rsid w:val="001C1A3A"/>
    <w:rsid w:val="001C281E"/>
    <w:rsid w:val="001C41A7"/>
    <w:rsid w:val="001C75E1"/>
    <w:rsid w:val="001C76C2"/>
    <w:rsid w:val="001E0436"/>
    <w:rsid w:val="001E5737"/>
    <w:rsid w:val="001E651C"/>
    <w:rsid w:val="001E77EF"/>
    <w:rsid w:val="001F023D"/>
    <w:rsid w:val="001F2933"/>
    <w:rsid w:val="001F721A"/>
    <w:rsid w:val="00204F2C"/>
    <w:rsid w:val="00207755"/>
    <w:rsid w:val="0021003D"/>
    <w:rsid w:val="00210523"/>
    <w:rsid w:val="00216B27"/>
    <w:rsid w:val="002201D1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0070"/>
    <w:rsid w:val="002417EC"/>
    <w:rsid w:val="0024479D"/>
    <w:rsid w:val="0024761A"/>
    <w:rsid w:val="00254D54"/>
    <w:rsid w:val="00255073"/>
    <w:rsid w:val="0025507C"/>
    <w:rsid w:val="002623A2"/>
    <w:rsid w:val="00263274"/>
    <w:rsid w:val="00266793"/>
    <w:rsid w:val="002668F2"/>
    <w:rsid w:val="00267A03"/>
    <w:rsid w:val="00272141"/>
    <w:rsid w:val="00273BCF"/>
    <w:rsid w:val="0028066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6F1E"/>
    <w:rsid w:val="002B7D5D"/>
    <w:rsid w:val="002C1BA8"/>
    <w:rsid w:val="002C40BC"/>
    <w:rsid w:val="002C4D46"/>
    <w:rsid w:val="002C6C50"/>
    <w:rsid w:val="002C71B1"/>
    <w:rsid w:val="002D0E16"/>
    <w:rsid w:val="002D2B84"/>
    <w:rsid w:val="002D3DAE"/>
    <w:rsid w:val="002D499D"/>
    <w:rsid w:val="002D6E32"/>
    <w:rsid w:val="002D7EC6"/>
    <w:rsid w:val="002E14E3"/>
    <w:rsid w:val="002E25E8"/>
    <w:rsid w:val="002E4DCE"/>
    <w:rsid w:val="002F244A"/>
    <w:rsid w:val="002F546E"/>
    <w:rsid w:val="002F563A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2721"/>
    <w:rsid w:val="0032326F"/>
    <w:rsid w:val="00332E7D"/>
    <w:rsid w:val="00333655"/>
    <w:rsid w:val="0033521B"/>
    <w:rsid w:val="0033660F"/>
    <w:rsid w:val="00341A05"/>
    <w:rsid w:val="00342EE4"/>
    <w:rsid w:val="003437AB"/>
    <w:rsid w:val="0034643B"/>
    <w:rsid w:val="003525A9"/>
    <w:rsid w:val="00354FD8"/>
    <w:rsid w:val="00361D6A"/>
    <w:rsid w:val="00365C35"/>
    <w:rsid w:val="00365CB8"/>
    <w:rsid w:val="00370CBD"/>
    <w:rsid w:val="00373B6E"/>
    <w:rsid w:val="00377A7F"/>
    <w:rsid w:val="00381090"/>
    <w:rsid w:val="003904BB"/>
    <w:rsid w:val="00390B08"/>
    <w:rsid w:val="00390B32"/>
    <w:rsid w:val="00392A59"/>
    <w:rsid w:val="00393E7E"/>
    <w:rsid w:val="00395DA2"/>
    <w:rsid w:val="003A25C9"/>
    <w:rsid w:val="003A45FA"/>
    <w:rsid w:val="003A4848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D13"/>
    <w:rsid w:val="003C4637"/>
    <w:rsid w:val="003C4DA2"/>
    <w:rsid w:val="003C5C9F"/>
    <w:rsid w:val="003C5DCA"/>
    <w:rsid w:val="003D4287"/>
    <w:rsid w:val="003E12BF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9BF"/>
    <w:rsid w:val="00406D7E"/>
    <w:rsid w:val="00406ED6"/>
    <w:rsid w:val="004076F7"/>
    <w:rsid w:val="00410D77"/>
    <w:rsid w:val="00411E0F"/>
    <w:rsid w:val="00411FA1"/>
    <w:rsid w:val="004120C0"/>
    <w:rsid w:val="004120CE"/>
    <w:rsid w:val="00416A7D"/>
    <w:rsid w:val="004231C1"/>
    <w:rsid w:val="004273BD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5E24"/>
    <w:rsid w:val="00456C45"/>
    <w:rsid w:val="00457C60"/>
    <w:rsid w:val="004614A5"/>
    <w:rsid w:val="00461E05"/>
    <w:rsid w:val="0046285B"/>
    <w:rsid w:val="00467044"/>
    <w:rsid w:val="00471878"/>
    <w:rsid w:val="00471DC6"/>
    <w:rsid w:val="00473161"/>
    <w:rsid w:val="00474E21"/>
    <w:rsid w:val="00475667"/>
    <w:rsid w:val="0047754D"/>
    <w:rsid w:val="004822CF"/>
    <w:rsid w:val="00483D21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2AB6"/>
    <w:rsid w:val="004A3C7D"/>
    <w:rsid w:val="004A4314"/>
    <w:rsid w:val="004A6A17"/>
    <w:rsid w:val="004B0562"/>
    <w:rsid w:val="004B059A"/>
    <w:rsid w:val="004B387F"/>
    <w:rsid w:val="004B53A8"/>
    <w:rsid w:val="004B54BD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4884"/>
    <w:rsid w:val="004F5FDB"/>
    <w:rsid w:val="004F6031"/>
    <w:rsid w:val="004F6B52"/>
    <w:rsid w:val="00505E64"/>
    <w:rsid w:val="00506B5A"/>
    <w:rsid w:val="00510624"/>
    <w:rsid w:val="00511724"/>
    <w:rsid w:val="00511D34"/>
    <w:rsid w:val="005124F3"/>
    <w:rsid w:val="005135B5"/>
    <w:rsid w:val="005170B9"/>
    <w:rsid w:val="00522E4D"/>
    <w:rsid w:val="00525D0E"/>
    <w:rsid w:val="00526488"/>
    <w:rsid w:val="005327B0"/>
    <w:rsid w:val="00534E9F"/>
    <w:rsid w:val="00535CAD"/>
    <w:rsid w:val="00535DBA"/>
    <w:rsid w:val="00536791"/>
    <w:rsid w:val="005449A0"/>
    <w:rsid w:val="00545E48"/>
    <w:rsid w:val="00554001"/>
    <w:rsid w:val="0055507D"/>
    <w:rsid w:val="00555BD8"/>
    <w:rsid w:val="00560EBB"/>
    <w:rsid w:val="00560F7A"/>
    <w:rsid w:val="00561030"/>
    <w:rsid w:val="00564BB4"/>
    <w:rsid w:val="0057410E"/>
    <w:rsid w:val="005756AC"/>
    <w:rsid w:val="00575B23"/>
    <w:rsid w:val="005765A3"/>
    <w:rsid w:val="005774E8"/>
    <w:rsid w:val="00594DD8"/>
    <w:rsid w:val="005A254F"/>
    <w:rsid w:val="005A3BEF"/>
    <w:rsid w:val="005A5D03"/>
    <w:rsid w:val="005B07E0"/>
    <w:rsid w:val="005B1852"/>
    <w:rsid w:val="005B2276"/>
    <w:rsid w:val="005B618A"/>
    <w:rsid w:val="005B78BB"/>
    <w:rsid w:val="005C13EE"/>
    <w:rsid w:val="005C1663"/>
    <w:rsid w:val="005C6083"/>
    <w:rsid w:val="005D3939"/>
    <w:rsid w:val="005D6AAB"/>
    <w:rsid w:val="005D6B52"/>
    <w:rsid w:val="005D7933"/>
    <w:rsid w:val="005D7D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FE8"/>
    <w:rsid w:val="00601D88"/>
    <w:rsid w:val="00602893"/>
    <w:rsid w:val="00610D5F"/>
    <w:rsid w:val="00612A8F"/>
    <w:rsid w:val="00614F88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41C63"/>
    <w:rsid w:val="00650BA0"/>
    <w:rsid w:val="006514B6"/>
    <w:rsid w:val="006527C7"/>
    <w:rsid w:val="00652850"/>
    <w:rsid w:val="00654BB1"/>
    <w:rsid w:val="006578DD"/>
    <w:rsid w:val="00660818"/>
    <w:rsid w:val="006608AA"/>
    <w:rsid w:val="00661DFE"/>
    <w:rsid w:val="00662AA6"/>
    <w:rsid w:val="00663774"/>
    <w:rsid w:val="00672172"/>
    <w:rsid w:val="0067274A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C0F5B"/>
    <w:rsid w:val="006C3DC2"/>
    <w:rsid w:val="006C48CA"/>
    <w:rsid w:val="006C4C57"/>
    <w:rsid w:val="006C5CAB"/>
    <w:rsid w:val="006D10B5"/>
    <w:rsid w:val="006D1913"/>
    <w:rsid w:val="006D2959"/>
    <w:rsid w:val="006D3E40"/>
    <w:rsid w:val="006D552C"/>
    <w:rsid w:val="006E0201"/>
    <w:rsid w:val="006E06EF"/>
    <w:rsid w:val="006E1B68"/>
    <w:rsid w:val="006E30BF"/>
    <w:rsid w:val="006E34C4"/>
    <w:rsid w:val="006F1971"/>
    <w:rsid w:val="006F2A82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3797"/>
    <w:rsid w:val="00717762"/>
    <w:rsid w:val="007202A4"/>
    <w:rsid w:val="007241B6"/>
    <w:rsid w:val="00726FA4"/>
    <w:rsid w:val="0073497A"/>
    <w:rsid w:val="0073713D"/>
    <w:rsid w:val="007376E9"/>
    <w:rsid w:val="00740099"/>
    <w:rsid w:val="007425E9"/>
    <w:rsid w:val="00745436"/>
    <w:rsid w:val="00745FCD"/>
    <w:rsid w:val="00747691"/>
    <w:rsid w:val="00750140"/>
    <w:rsid w:val="007502AF"/>
    <w:rsid w:val="00755D62"/>
    <w:rsid w:val="00761431"/>
    <w:rsid w:val="007626C5"/>
    <w:rsid w:val="00763D53"/>
    <w:rsid w:val="00763FDC"/>
    <w:rsid w:val="00766EBC"/>
    <w:rsid w:val="0076786A"/>
    <w:rsid w:val="0077046A"/>
    <w:rsid w:val="00771795"/>
    <w:rsid w:val="0077347C"/>
    <w:rsid w:val="0077491A"/>
    <w:rsid w:val="0078030E"/>
    <w:rsid w:val="00783C22"/>
    <w:rsid w:val="00785F73"/>
    <w:rsid w:val="00787833"/>
    <w:rsid w:val="00790BC5"/>
    <w:rsid w:val="00790E7E"/>
    <w:rsid w:val="0079229E"/>
    <w:rsid w:val="00795810"/>
    <w:rsid w:val="00796AA5"/>
    <w:rsid w:val="007A05C6"/>
    <w:rsid w:val="007A1F93"/>
    <w:rsid w:val="007A2EAC"/>
    <w:rsid w:val="007A3916"/>
    <w:rsid w:val="007A4504"/>
    <w:rsid w:val="007A71AF"/>
    <w:rsid w:val="007B2068"/>
    <w:rsid w:val="007B35A0"/>
    <w:rsid w:val="007B5190"/>
    <w:rsid w:val="007B5383"/>
    <w:rsid w:val="007B56EB"/>
    <w:rsid w:val="007B72FB"/>
    <w:rsid w:val="007C0628"/>
    <w:rsid w:val="007C1245"/>
    <w:rsid w:val="007C1295"/>
    <w:rsid w:val="007C1418"/>
    <w:rsid w:val="007C2925"/>
    <w:rsid w:val="007C2970"/>
    <w:rsid w:val="007D2BFD"/>
    <w:rsid w:val="007D2F5B"/>
    <w:rsid w:val="007D5309"/>
    <w:rsid w:val="007E0909"/>
    <w:rsid w:val="007E1EBA"/>
    <w:rsid w:val="007E2E0C"/>
    <w:rsid w:val="007E30EB"/>
    <w:rsid w:val="007E6EFA"/>
    <w:rsid w:val="007E724E"/>
    <w:rsid w:val="007F008D"/>
    <w:rsid w:val="007F1CCD"/>
    <w:rsid w:val="007F3B4F"/>
    <w:rsid w:val="007F6A88"/>
    <w:rsid w:val="008004C5"/>
    <w:rsid w:val="008027D2"/>
    <w:rsid w:val="008036A4"/>
    <w:rsid w:val="008054D4"/>
    <w:rsid w:val="00810F83"/>
    <w:rsid w:val="008142BE"/>
    <w:rsid w:val="00814A1E"/>
    <w:rsid w:val="00815E37"/>
    <w:rsid w:val="00816E67"/>
    <w:rsid w:val="00826674"/>
    <w:rsid w:val="0082670D"/>
    <w:rsid w:val="00826A86"/>
    <w:rsid w:val="0082771A"/>
    <w:rsid w:val="00827867"/>
    <w:rsid w:val="00827B4A"/>
    <w:rsid w:val="00830E7D"/>
    <w:rsid w:val="008365E0"/>
    <w:rsid w:val="008405C9"/>
    <w:rsid w:val="00843901"/>
    <w:rsid w:val="00844DA0"/>
    <w:rsid w:val="0085323D"/>
    <w:rsid w:val="00854C9B"/>
    <w:rsid w:val="00855024"/>
    <w:rsid w:val="00860B9D"/>
    <w:rsid w:val="00862EA2"/>
    <w:rsid w:val="00863627"/>
    <w:rsid w:val="008646D4"/>
    <w:rsid w:val="00864744"/>
    <w:rsid w:val="008678B3"/>
    <w:rsid w:val="00875490"/>
    <w:rsid w:val="00876308"/>
    <w:rsid w:val="0087769A"/>
    <w:rsid w:val="008863CA"/>
    <w:rsid w:val="00887908"/>
    <w:rsid w:val="00892876"/>
    <w:rsid w:val="00892B80"/>
    <w:rsid w:val="008A1AD3"/>
    <w:rsid w:val="008A75A5"/>
    <w:rsid w:val="008B4362"/>
    <w:rsid w:val="008B4AD7"/>
    <w:rsid w:val="008B57B7"/>
    <w:rsid w:val="008B7207"/>
    <w:rsid w:val="008C0E7D"/>
    <w:rsid w:val="008C1660"/>
    <w:rsid w:val="008C2553"/>
    <w:rsid w:val="008C3428"/>
    <w:rsid w:val="008C4C87"/>
    <w:rsid w:val="008C7EB3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39DD"/>
    <w:rsid w:val="00935382"/>
    <w:rsid w:val="00935C8C"/>
    <w:rsid w:val="00936997"/>
    <w:rsid w:val="00936C7B"/>
    <w:rsid w:val="00943714"/>
    <w:rsid w:val="00943A78"/>
    <w:rsid w:val="00947D33"/>
    <w:rsid w:val="009507DE"/>
    <w:rsid w:val="00950E34"/>
    <w:rsid w:val="00951634"/>
    <w:rsid w:val="00952EC1"/>
    <w:rsid w:val="00954632"/>
    <w:rsid w:val="00954BFC"/>
    <w:rsid w:val="00955108"/>
    <w:rsid w:val="0095566F"/>
    <w:rsid w:val="00960A29"/>
    <w:rsid w:val="00963335"/>
    <w:rsid w:val="00971C57"/>
    <w:rsid w:val="00972A1D"/>
    <w:rsid w:val="00975673"/>
    <w:rsid w:val="009758FF"/>
    <w:rsid w:val="009765E0"/>
    <w:rsid w:val="00976F7F"/>
    <w:rsid w:val="009824D1"/>
    <w:rsid w:val="00982EB1"/>
    <w:rsid w:val="00982F0D"/>
    <w:rsid w:val="00983F50"/>
    <w:rsid w:val="00986C2A"/>
    <w:rsid w:val="009948BB"/>
    <w:rsid w:val="00996ECF"/>
    <w:rsid w:val="009A01D9"/>
    <w:rsid w:val="009A1165"/>
    <w:rsid w:val="009A20D8"/>
    <w:rsid w:val="009A413E"/>
    <w:rsid w:val="009A4600"/>
    <w:rsid w:val="009A6425"/>
    <w:rsid w:val="009B4EA7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A02AF4"/>
    <w:rsid w:val="00A1042D"/>
    <w:rsid w:val="00A11E54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5E25"/>
    <w:rsid w:val="00A5245E"/>
    <w:rsid w:val="00A5495C"/>
    <w:rsid w:val="00A55398"/>
    <w:rsid w:val="00A61A67"/>
    <w:rsid w:val="00A638D1"/>
    <w:rsid w:val="00A64559"/>
    <w:rsid w:val="00A65465"/>
    <w:rsid w:val="00A6645F"/>
    <w:rsid w:val="00A665CB"/>
    <w:rsid w:val="00A67F8C"/>
    <w:rsid w:val="00A7207D"/>
    <w:rsid w:val="00A73F7B"/>
    <w:rsid w:val="00A75234"/>
    <w:rsid w:val="00A7585C"/>
    <w:rsid w:val="00A77F10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50EC"/>
    <w:rsid w:val="00B4085C"/>
    <w:rsid w:val="00B415C4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17C3"/>
    <w:rsid w:val="00B82283"/>
    <w:rsid w:val="00B8459A"/>
    <w:rsid w:val="00B946C8"/>
    <w:rsid w:val="00B953F2"/>
    <w:rsid w:val="00B959C2"/>
    <w:rsid w:val="00B970D2"/>
    <w:rsid w:val="00BA1949"/>
    <w:rsid w:val="00BA3925"/>
    <w:rsid w:val="00BA4F14"/>
    <w:rsid w:val="00BA55BA"/>
    <w:rsid w:val="00BA78F5"/>
    <w:rsid w:val="00BB229F"/>
    <w:rsid w:val="00BB67CC"/>
    <w:rsid w:val="00BC2294"/>
    <w:rsid w:val="00BC3B65"/>
    <w:rsid w:val="00BC3BC8"/>
    <w:rsid w:val="00BC4C5A"/>
    <w:rsid w:val="00BD056D"/>
    <w:rsid w:val="00BD16B1"/>
    <w:rsid w:val="00BD19DB"/>
    <w:rsid w:val="00BE3F4B"/>
    <w:rsid w:val="00BE7A65"/>
    <w:rsid w:val="00BF0E06"/>
    <w:rsid w:val="00BF116E"/>
    <w:rsid w:val="00BF229D"/>
    <w:rsid w:val="00BF2CF2"/>
    <w:rsid w:val="00BF542A"/>
    <w:rsid w:val="00C16794"/>
    <w:rsid w:val="00C17C82"/>
    <w:rsid w:val="00C17E03"/>
    <w:rsid w:val="00C2657D"/>
    <w:rsid w:val="00C268AE"/>
    <w:rsid w:val="00C2723E"/>
    <w:rsid w:val="00C27E01"/>
    <w:rsid w:val="00C27F50"/>
    <w:rsid w:val="00C3257F"/>
    <w:rsid w:val="00C3350F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54FEB"/>
    <w:rsid w:val="00C624B8"/>
    <w:rsid w:val="00C637A0"/>
    <w:rsid w:val="00C65815"/>
    <w:rsid w:val="00C666FD"/>
    <w:rsid w:val="00C714DB"/>
    <w:rsid w:val="00C73FDD"/>
    <w:rsid w:val="00C77037"/>
    <w:rsid w:val="00C7786C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3715"/>
    <w:rsid w:val="00CA396E"/>
    <w:rsid w:val="00CA4336"/>
    <w:rsid w:val="00CB278B"/>
    <w:rsid w:val="00CB2C88"/>
    <w:rsid w:val="00CB677C"/>
    <w:rsid w:val="00CC0072"/>
    <w:rsid w:val="00CC0358"/>
    <w:rsid w:val="00CC0B02"/>
    <w:rsid w:val="00CC17DB"/>
    <w:rsid w:val="00CC24AF"/>
    <w:rsid w:val="00CD1ACB"/>
    <w:rsid w:val="00CD37B5"/>
    <w:rsid w:val="00CD4194"/>
    <w:rsid w:val="00CD41B0"/>
    <w:rsid w:val="00CD64E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1276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73AF"/>
    <w:rsid w:val="00D47897"/>
    <w:rsid w:val="00D53725"/>
    <w:rsid w:val="00D55988"/>
    <w:rsid w:val="00D60E88"/>
    <w:rsid w:val="00D62F06"/>
    <w:rsid w:val="00D646B8"/>
    <w:rsid w:val="00D679EA"/>
    <w:rsid w:val="00D70735"/>
    <w:rsid w:val="00D70F30"/>
    <w:rsid w:val="00D76A97"/>
    <w:rsid w:val="00D809C5"/>
    <w:rsid w:val="00D822D7"/>
    <w:rsid w:val="00D84F42"/>
    <w:rsid w:val="00D85D55"/>
    <w:rsid w:val="00D877FE"/>
    <w:rsid w:val="00D87F6F"/>
    <w:rsid w:val="00DA0B49"/>
    <w:rsid w:val="00DA0DC2"/>
    <w:rsid w:val="00DA206E"/>
    <w:rsid w:val="00DA70FE"/>
    <w:rsid w:val="00DA758E"/>
    <w:rsid w:val="00DB08F6"/>
    <w:rsid w:val="00DB0AF9"/>
    <w:rsid w:val="00DB2872"/>
    <w:rsid w:val="00DB3579"/>
    <w:rsid w:val="00DB4145"/>
    <w:rsid w:val="00DB606F"/>
    <w:rsid w:val="00DB67B2"/>
    <w:rsid w:val="00DB7897"/>
    <w:rsid w:val="00DC0907"/>
    <w:rsid w:val="00DC0C15"/>
    <w:rsid w:val="00DC19B7"/>
    <w:rsid w:val="00DC1AD9"/>
    <w:rsid w:val="00DC1ED4"/>
    <w:rsid w:val="00DC21F2"/>
    <w:rsid w:val="00DC3B52"/>
    <w:rsid w:val="00DC69A3"/>
    <w:rsid w:val="00DD16BD"/>
    <w:rsid w:val="00DD5EC9"/>
    <w:rsid w:val="00DE2A47"/>
    <w:rsid w:val="00DE44BA"/>
    <w:rsid w:val="00DE6E46"/>
    <w:rsid w:val="00DF1FCB"/>
    <w:rsid w:val="00DF6112"/>
    <w:rsid w:val="00DF688D"/>
    <w:rsid w:val="00E013CE"/>
    <w:rsid w:val="00E058E5"/>
    <w:rsid w:val="00E06825"/>
    <w:rsid w:val="00E11CF8"/>
    <w:rsid w:val="00E14296"/>
    <w:rsid w:val="00E16223"/>
    <w:rsid w:val="00E2239E"/>
    <w:rsid w:val="00E23193"/>
    <w:rsid w:val="00E2414A"/>
    <w:rsid w:val="00E24661"/>
    <w:rsid w:val="00E24C18"/>
    <w:rsid w:val="00E24E49"/>
    <w:rsid w:val="00E2532F"/>
    <w:rsid w:val="00E25ABE"/>
    <w:rsid w:val="00E25DFC"/>
    <w:rsid w:val="00E25FFB"/>
    <w:rsid w:val="00E268AC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5518F"/>
    <w:rsid w:val="00E64435"/>
    <w:rsid w:val="00E64FEE"/>
    <w:rsid w:val="00E70904"/>
    <w:rsid w:val="00E70A1D"/>
    <w:rsid w:val="00E7238D"/>
    <w:rsid w:val="00E7355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1E1"/>
    <w:rsid w:val="00E97CE4"/>
    <w:rsid w:val="00EA1BA0"/>
    <w:rsid w:val="00EA269A"/>
    <w:rsid w:val="00EA2BD4"/>
    <w:rsid w:val="00EA4578"/>
    <w:rsid w:val="00EB1EE2"/>
    <w:rsid w:val="00EB3BDE"/>
    <w:rsid w:val="00EB6DB3"/>
    <w:rsid w:val="00EB731C"/>
    <w:rsid w:val="00EC3D6F"/>
    <w:rsid w:val="00EC5ABA"/>
    <w:rsid w:val="00ED1021"/>
    <w:rsid w:val="00ED61FC"/>
    <w:rsid w:val="00ED6D93"/>
    <w:rsid w:val="00EE22CE"/>
    <w:rsid w:val="00EE35BD"/>
    <w:rsid w:val="00EE4131"/>
    <w:rsid w:val="00EE6413"/>
    <w:rsid w:val="00EE66C8"/>
    <w:rsid w:val="00EE7762"/>
    <w:rsid w:val="00EF2873"/>
    <w:rsid w:val="00EF4A54"/>
    <w:rsid w:val="00EF5672"/>
    <w:rsid w:val="00EF5835"/>
    <w:rsid w:val="00F0083A"/>
    <w:rsid w:val="00F04ABE"/>
    <w:rsid w:val="00F06294"/>
    <w:rsid w:val="00F078F4"/>
    <w:rsid w:val="00F1057B"/>
    <w:rsid w:val="00F11031"/>
    <w:rsid w:val="00F11C4C"/>
    <w:rsid w:val="00F12274"/>
    <w:rsid w:val="00F12B34"/>
    <w:rsid w:val="00F17D39"/>
    <w:rsid w:val="00F20847"/>
    <w:rsid w:val="00F22000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799"/>
    <w:rsid w:val="00F44EDB"/>
    <w:rsid w:val="00F471F2"/>
    <w:rsid w:val="00F478BC"/>
    <w:rsid w:val="00F50589"/>
    <w:rsid w:val="00F51954"/>
    <w:rsid w:val="00F51C9F"/>
    <w:rsid w:val="00F52075"/>
    <w:rsid w:val="00F520C0"/>
    <w:rsid w:val="00F52F05"/>
    <w:rsid w:val="00F53F8C"/>
    <w:rsid w:val="00F54E06"/>
    <w:rsid w:val="00F57581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A4DD6"/>
    <w:rsid w:val="00FA55F1"/>
    <w:rsid w:val="00FA7E99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5F8D"/>
    <w:rsid w:val="00FD6552"/>
    <w:rsid w:val="00FD7811"/>
    <w:rsid w:val="00FD786C"/>
    <w:rsid w:val="00FD79AB"/>
    <w:rsid w:val="00FE2688"/>
    <w:rsid w:val="00FE41DF"/>
    <w:rsid w:val="00FE468C"/>
    <w:rsid w:val="00FE55D9"/>
    <w:rsid w:val="00FF5678"/>
    <w:rsid w:val="00FF7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685EE9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9.wmf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0.wmf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9.wmf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5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8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9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152" Type="http://schemas.openxmlformats.org/officeDocument/2006/relationships/image" Target="media/image7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1.wmf"/><Relationship Id="rId426" Type="http://schemas.openxmlformats.org/officeDocument/2006/relationships/image" Target="media/image210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6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4.wmf"/><Relationship Id="rId417" Type="http://schemas.openxmlformats.org/officeDocument/2006/relationships/image" Target="media/image205.png"/><Relationship Id="rId459" Type="http://schemas.openxmlformats.org/officeDocument/2006/relationships/image" Target="media/image22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428" Type="http://schemas.openxmlformats.org/officeDocument/2006/relationships/image" Target="media/image211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image" Target="media/image237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2.wmf"/><Relationship Id="rId506" Type="http://schemas.openxmlformats.org/officeDocument/2006/relationships/oleObject" Target="embeddings/oleObject25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3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2.wmf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461" Type="http://schemas.openxmlformats.org/officeDocument/2006/relationships/image" Target="media/image227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4.wmf"/><Relationship Id="rId441" Type="http://schemas.openxmlformats.org/officeDocument/2006/relationships/image" Target="media/image217.png"/><Relationship Id="rId483" Type="http://schemas.openxmlformats.org/officeDocument/2006/relationships/image" Target="media/image23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4.bin"/><Relationship Id="rId508" Type="http://schemas.openxmlformats.org/officeDocument/2006/relationships/fontTable" Target="fontTable.xml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8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9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3.wmf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image" Target="media/image197.png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423" Type="http://schemas.openxmlformats.org/officeDocument/2006/relationships/image" Target="media/image208.png"/><Relationship Id="rId258" Type="http://schemas.openxmlformats.org/officeDocument/2006/relationships/image" Target="media/image125.wmf"/><Relationship Id="rId465" Type="http://schemas.openxmlformats.org/officeDocument/2006/relationships/image" Target="media/image2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image" Target="media/image215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0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6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3.png"/><Relationship Id="rId407" Type="http://schemas.openxmlformats.org/officeDocument/2006/relationships/image" Target="media/image200.wmf"/><Relationship Id="rId449" Type="http://schemas.openxmlformats.org/officeDocument/2006/relationships/image" Target="media/image221.png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7.wmf"/><Relationship Id="rId418" Type="http://schemas.openxmlformats.org/officeDocument/2006/relationships/image" Target="media/image206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3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3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image" Target="media/image188.png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3.wmf"/><Relationship Id="rId507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png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8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12.png"/><Relationship Id="rId473" Type="http://schemas.openxmlformats.org/officeDocument/2006/relationships/image" Target="media/image23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8.wmf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theme" Target="theme/theme1.xml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5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9DA6B3-C20B-462B-894B-695763EC76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20</Pages>
  <Words>2028</Words>
  <Characters>11562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13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88</cp:revision>
  <cp:lastPrinted>2014-08-13T20:00:00Z</cp:lastPrinted>
  <dcterms:created xsi:type="dcterms:W3CDTF">2015-05-13T19:36:00Z</dcterms:created>
  <dcterms:modified xsi:type="dcterms:W3CDTF">2020-06-21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